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F6A" w:rsidRDefault="008C5F6A" w:rsidP="008C5F6A">
      <w:pPr>
        <w:spacing w:after="0"/>
        <w:rPr>
          <w:rFonts w:ascii="Times New Roman" w:hAnsi="Times New Roman"/>
        </w:rPr>
      </w:pPr>
    </w:p>
    <w:p w:rsidR="003A2004" w:rsidRDefault="003A2004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хнологическая карта урока</w:t>
      </w:r>
    </w:p>
    <w:tbl>
      <w:tblPr>
        <w:tblStyle w:val="a5"/>
        <w:tblW w:w="15384" w:type="dxa"/>
        <w:tblLayout w:type="fixed"/>
        <w:tblLook w:val="04A0" w:firstRow="1" w:lastRow="0" w:firstColumn="1" w:lastColumn="0" w:noHBand="0" w:noVBand="1"/>
      </w:tblPr>
      <w:tblGrid>
        <w:gridCol w:w="5462"/>
        <w:gridCol w:w="9922"/>
      </w:tblGrid>
      <w:tr w:rsidR="003A200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Ф.И.О. учителя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2004" w:rsidRPr="00AE1330" w:rsidRDefault="00877BE6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Хадыкина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Наталья Борисовна</w:t>
            </w:r>
          </w:p>
        </w:tc>
      </w:tr>
      <w:tr w:rsidR="003A200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Должность, категория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читель математики </w:t>
            </w:r>
          </w:p>
        </w:tc>
      </w:tr>
      <w:tr w:rsidR="003A200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Место работы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2004" w:rsidRPr="00AE1330" w:rsidRDefault="00877BE6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Государственное общеобразовательное учреждение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.К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>олывань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муниципальн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го района Красноармейский Самарской области</w:t>
            </w:r>
          </w:p>
        </w:tc>
      </w:tr>
      <w:tr w:rsidR="003A200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Предмет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>Математика</w:t>
            </w:r>
          </w:p>
        </w:tc>
      </w:tr>
      <w:tr w:rsidR="003A200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Класс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>5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3A200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Тема урока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, место в изучаемой теме, разделе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2004" w:rsidRPr="00AE1330" w:rsidRDefault="003A2004" w:rsidP="00A6764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«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Плоскость, прямая, лу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» (Урок из раздела «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Натуральные числ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», </w:t>
            </w:r>
            <w:r w:rsidR="00783A77">
              <w:rPr>
                <w:rFonts w:ascii="Times New Roman" w:hAnsi="Times New Roman" w:cs="Times New Roman"/>
                <w:sz w:val="28"/>
                <w:szCs w:val="28"/>
              </w:rPr>
              <w:t>1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0</w:t>
            </w:r>
            <w:r w:rsidR="006C5454">
              <w:rPr>
                <w:rFonts w:ascii="Times New Roman" w:hAnsi="Times New Roman" w:cs="Times New Roman"/>
                <w:sz w:val="28"/>
                <w:szCs w:val="28"/>
              </w:rPr>
              <w:t xml:space="preserve"> урок</w:t>
            </w:r>
            <w:r w:rsidR="00783A77">
              <w:rPr>
                <w:rFonts w:ascii="Times New Roman" w:hAnsi="Times New Roman" w:cs="Times New Roman"/>
                <w:sz w:val="28"/>
                <w:szCs w:val="28"/>
              </w:rPr>
              <w:t xml:space="preserve"> из разде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ла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</w:tr>
      <w:tr w:rsidR="003A200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Тип урока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2004" w:rsidRPr="00AE1330" w:rsidRDefault="00BA3B58" w:rsidP="00A6764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рок изучения нового материала</w:t>
            </w:r>
          </w:p>
        </w:tc>
      </w:tr>
      <w:tr w:rsidR="003A2004" w:rsidTr="006152CD">
        <w:trPr>
          <w:trHeight w:val="593"/>
        </w:trPr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Цел</w:t>
            </w:r>
            <w:r w:rsidR="00555652">
              <w:rPr>
                <w:rFonts w:ascii="Times New Roman" w:hAnsi="Times New Roman" w:cs="Times New Roman"/>
                <w:b/>
                <w:sz w:val="28"/>
                <w:szCs w:val="28"/>
              </w:rPr>
              <w:t>и</w:t>
            </w: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урока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55652" w:rsidRPr="00BA3B58" w:rsidRDefault="00555652" w:rsidP="00A6764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предметные – </w:t>
            </w:r>
            <w:r w:rsidR="00BA3B58" w:rsidRPr="00BA3B58">
              <w:rPr>
                <w:rFonts w:ascii="Times New Roman" w:hAnsi="Times New Roman" w:cs="Times New Roman"/>
                <w:sz w:val="28"/>
                <w:szCs w:val="28"/>
              </w:rPr>
              <w:t>познакомить учащихся с геометрическими фигурами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: плоскость, прямая, луч; научить распознавать на рисунках эти фигуры, а в окружающем мире – объекты, для которых плоскость, прямая, луч являются моделями.</w:t>
            </w:r>
            <w:proofErr w:type="gramEnd"/>
          </w:p>
          <w:p w:rsidR="00555652" w:rsidRPr="00AE1330" w:rsidRDefault="00555652" w:rsidP="00A6764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личностные –</w:t>
            </w: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проявлять интерес к изучению темы и желание применять пр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и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обретенные знания и умения</w:t>
            </w:r>
          </w:p>
          <w:p w:rsidR="003A2004" w:rsidRPr="00AE1330" w:rsidRDefault="00555652" w:rsidP="00A6764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метапредметные</w:t>
            </w:r>
            <w:proofErr w:type="spellEnd"/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3C3BFA">
              <w:rPr>
                <w:rFonts w:ascii="Times New Roman" w:hAnsi="Times New Roman" w:cs="Times New Roman"/>
                <w:sz w:val="28"/>
                <w:szCs w:val="28"/>
              </w:rPr>
              <w:t>формировать умение видеть математическую задачу в ко</w:t>
            </w:r>
            <w:r w:rsidRPr="003C3BFA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Pr="003C3BFA">
              <w:rPr>
                <w:rFonts w:ascii="Times New Roman" w:hAnsi="Times New Roman" w:cs="Times New Roman"/>
                <w:sz w:val="28"/>
                <w:szCs w:val="28"/>
              </w:rPr>
              <w:t>тексте проблемной ситуации, в окружающей жизни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</w:tr>
      <w:tr w:rsidR="003A2004" w:rsidTr="006152CD">
        <w:trPr>
          <w:trHeight w:val="2334"/>
        </w:trPr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Задачи урока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ED2B50" w:rsidRDefault="003A2004" w:rsidP="00A6764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образовательные: </w:t>
            </w:r>
            <w:r w:rsidRPr="00AE292D">
              <w:rPr>
                <w:rFonts w:ascii="Times New Roman" w:hAnsi="Times New Roman" w:cs="Times New Roman"/>
                <w:sz w:val="28"/>
                <w:szCs w:val="28"/>
              </w:rPr>
              <w:t>продолжить работу по формированию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AE292D">
              <w:rPr>
                <w:rFonts w:ascii="Times New Roman" w:hAnsi="Times New Roman" w:cs="Times New Roman"/>
                <w:sz w:val="28"/>
                <w:szCs w:val="28"/>
              </w:rPr>
              <w:t xml:space="preserve">у учащихся 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простра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н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ственного воображения; научить различать простые геометрические фигуры</w:t>
            </w:r>
          </w:p>
          <w:p w:rsidR="003A2004" w:rsidRPr="00AE1330" w:rsidRDefault="003A2004" w:rsidP="00A6764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развивающие: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оздать условия для развития учебно-познавательной деятел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ь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ности; вести работу по развитию </w:t>
            </w: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>математической речи, логического мышлени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 умения анализировать, делать выводы;</w:t>
            </w:r>
          </w:p>
          <w:p w:rsidR="003A2004" w:rsidRPr="00AE1330" w:rsidRDefault="003A2004" w:rsidP="00A67645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воспитательные: </w:t>
            </w: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>содействовать формированию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положительного отношения к урокам, </w:t>
            </w:r>
            <w:r w:rsidRPr="0083238A">
              <w:rPr>
                <w:rFonts w:ascii="Times New Roman" w:hAnsi="Times New Roman" w:cs="Times New Roman"/>
                <w:sz w:val="28"/>
                <w:szCs w:val="28"/>
              </w:rPr>
              <w:t>понимания необходимости знаний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;</w:t>
            </w:r>
            <w:r w:rsidRPr="0083238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казать практическую значимость математики при решении </w:t>
            </w:r>
            <w:r w:rsidR="006C39A2">
              <w:rPr>
                <w:rFonts w:ascii="Times New Roman" w:hAnsi="Times New Roman" w:cs="Times New Roman"/>
                <w:sz w:val="28"/>
                <w:szCs w:val="28"/>
              </w:rPr>
              <w:t>задач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з повседневной жизни;</w:t>
            </w:r>
            <w:r w:rsidRPr="0083238A">
              <w:rPr>
                <w:rFonts w:ascii="Times New Roman" w:hAnsi="Times New Roman" w:cs="Times New Roman"/>
                <w:sz w:val="28"/>
                <w:szCs w:val="28"/>
              </w:rPr>
              <w:t xml:space="preserve"> в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спитывать культуру поведения учащихся во время работы.</w:t>
            </w:r>
          </w:p>
        </w:tc>
      </w:tr>
      <w:tr w:rsidR="003A2004" w:rsidTr="006152CD">
        <w:trPr>
          <w:trHeight w:val="70"/>
        </w:trPr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Планируемые результаты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BA3B58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Учащийся научится распознавать на чертежах геометрические фигуры: пло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кость, прямая, луч</w:t>
            </w:r>
          </w:p>
        </w:tc>
      </w:tr>
      <w:tr w:rsidR="002D1D5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54" w:rsidRPr="00AE1330" w:rsidRDefault="002D1D5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Основные понятия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54" w:rsidRPr="00AE1330" w:rsidRDefault="002D1D54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Плоскость, прямая, свойство прямой, луч</w:t>
            </w:r>
          </w:p>
        </w:tc>
      </w:tr>
      <w:tr w:rsidR="003A2004" w:rsidTr="006152CD"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Формы организации образовательного пространства на уроке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>Фронтальна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и </w:t>
            </w: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>индивидуальная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работы</w:t>
            </w: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r w:rsidR="005C3F1F">
              <w:rPr>
                <w:rFonts w:ascii="Times New Roman" w:hAnsi="Times New Roman" w:cs="Times New Roman"/>
                <w:sz w:val="28"/>
                <w:szCs w:val="28"/>
              </w:rPr>
              <w:t xml:space="preserve">работа </w:t>
            </w:r>
            <w:r w:rsidRPr="00AE1330">
              <w:rPr>
                <w:rFonts w:ascii="Times New Roman" w:hAnsi="Times New Roman" w:cs="Times New Roman"/>
                <w:sz w:val="28"/>
                <w:szCs w:val="28"/>
              </w:rPr>
              <w:t>с учебником.</w:t>
            </w:r>
          </w:p>
        </w:tc>
      </w:tr>
      <w:tr w:rsidR="003A2004" w:rsidTr="006152CD">
        <w:trPr>
          <w:trHeight w:val="706"/>
        </w:trPr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AE1330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AE1330">
              <w:rPr>
                <w:rFonts w:ascii="Times New Roman" w:hAnsi="Times New Roman" w:cs="Times New Roman"/>
                <w:b/>
                <w:sz w:val="28"/>
                <w:szCs w:val="28"/>
              </w:rPr>
              <w:t>Средства обучения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2BEC" w:rsidRPr="00BA3B58" w:rsidRDefault="003A2004" w:rsidP="00BC2BEC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чебник, письменные принадлежности, презентация, </w:t>
            </w:r>
            <w:r w:rsidR="00783A77">
              <w:rPr>
                <w:rFonts w:ascii="Times New Roman" w:hAnsi="Times New Roman" w:cs="Times New Roman"/>
                <w:sz w:val="28"/>
                <w:szCs w:val="28"/>
              </w:rPr>
              <w:t>компьютер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="00783A77">
              <w:rPr>
                <w:rFonts w:ascii="Times New Roman" w:hAnsi="Times New Roman" w:cs="Times New Roman"/>
                <w:sz w:val="28"/>
                <w:szCs w:val="28"/>
              </w:rPr>
              <w:t xml:space="preserve"> интерактивная доска,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76A06">
              <w:rPr>
                <w:rFonts w:ascii="Times New Roman" w:hAnsi="Times New Roman" w:cs="Times New Roman"/>
                <w:sz w:val="28"/>
                <w:szCs w:val="28"/>
              </w:rPr>
              <w:t xml:space="preserve">листы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само</w:t>
            </w:r>
            <w:r w:rsidR="00BC2BEC">
              <w:rPr>
                <w:rFonts w:ascii="Times New Roman" w:hAnsi="Times New Roman" w:cs="Times New Roman"/>
                <w:sz w:val="28"/>
                <w:szCs w:val="28"/>
              </w:rPr>
              <w:t xml:space="preserve">контроля; ресурсы сети Интернет: </w:t>
            </w:r>
            <w:hyperlink r:id="rId7" w:history="1"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  <w:lang w:val="en-US"/>
                </w:rPr>
                <w:t>http</w:t>
              </w:r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</w:rPr>
                <w:t>://</w:t>
              </w:r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  <w:lang w:val="en-US"/>
                </w:rPr>
                <w:t>school</w:t>
              </w:r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</w:rPr>
                <w:t>-</w:t>
              </w:r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  <w:lang w:val="en-US"/>
                </w:rPr>
                <w:t>collection</w:t>
              </w:r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</w:rPr>
                <w:t>.</w:t>
              </w:r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  <w:lang w:val="en-US"/>
                </w:rPr>
                <w:t>edu</w:t>
              </w:r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</w:rPr>
                <w:t>.</w:t>
              </w:r>
              <w:r w:rsidR="00BC2BEC" w:rsidRPr="00BC2BEC">
                <w:rPr>
                  <w:rStyle w:val="a7"/>
                  <w:rFonts w:ascii="Times New Roman" w:hAnsi="Times New Roman" w:cs="Times New Roman"/>
                  <w:b/>
                  <w:sz w:val="28"/>
                  <w:szCs w:val="28"/>
                  <w:lang w:val="en-US"/>
                </w:rPr>
                <w:t>ru</w:t>
              </w:r>
            </w:hyperlink>
            <w:r w:rsidR="00BC2BEC" w:rsidRPr="00BC2BEC">
              <w:rPr>
                <w:rFonts w:ascii="Times New Roman" w:hAnsi="Times New Roman" w:cs="Times New Roman"/>
                <w:sz w:val="28"/>
                <w:szCs w:val="28"/>
              </w:rPr>
              <w:t xml:space="preserve">; </w:t>
            </w:r>
            <w:hyperlink r:id="rId8" w:history="1">
              <w:r w:rsidR="00BC2BEC" w:rsidRPr="006075C7">
                <w:rPr>
                  <w:rStyle w:val="a7"/>
                  <w:rFonts w:ascii="Times New Roman" w:hAnsi="Times New Roman" w:cs="Times New Roman"/>
                  <w:b/>
                  <w:bCs/>
                  <w:sz w:val="28"/>
                  <w:szCs w:val="28"/>
                  <w:lang w:val="en-US"/>
                </w:rPr>
                <w:t>http</w:t>
              </w:r>
              <w:r w:rsidR="00BC2BEC" w:rsidRPr="006075C7">
                <w:rPr>
                  <w:rStyle w:val="a7"/>
                  <w:rFonts w:ascii="Times New Roman" w:hAnsi="Times New Roman" w:cs="Times New Roman"/>
                  <w:b/>
                  <w:bCs/>
                  <w:sz w:val="28"/>
                  <w:szCs w:val="28"/>
                </w:rPr>
                <w:t>://</w:t>
              </w:r>
              <w:r w:rsidR="00BC2BEC" w:rsidRPr="006075C7">
                <w:rPr>
                  <w:rStyle w:val="a7"/>
                  <w:rFonts w:ascii="Times New Roman" w:hAnsi="Times New Roman" w:cs="Times New Roman"/>
                  <w:b/>
                  <w:bCs/>
                  <w:sz w:val="28"/>
                  <w:szCs w:val="28"/>
                  <w:lang w:val="en-US"/>
                </w:rPr>
                <w:t>www</w:t>
              </w:r>
              <w:r w:rsidR="00BC2BEC" w:rsidRPr="006075C7">
                <w:rPr>
                  <w:rStyle w:val="a7"/>
                  <w:rFonts w:ascii="Times New Roman" w:hAnsi="Times New Roman" w:cs="Times New Roman"/>
                  <w:b/>
                  <w:bCs/>
                  <w:sz w:val="28"/>
                  <w:szCs w:val="28"/>
                </w:rPr>
                <w:t>.</w:t>
              </w:r>
              <w:r w:rsidR="00BC2BEC" w:rsidRPr="006075C7">
                <w:rPr>
                  <w:rStyle w:val="a7"/>
                  <w:rFonts w:ascii="Times New Roman" w:hAnsi="Times New Roman" w:cs="Times New Roman"/>
                  <w:b/>
                  <w:bCs/>
                  <w:sz w:val="28"/>
                  <w:szCs w:val="28"/>
                  <w:lang w:val="en-US"/>
                </w:rPr>
                <w:t>mathvaz</w:t>
              </w:r>
              <w:r w:rsidR="00BC2BEC" w:rsidRPr="006075C7">
                <w:rPr>
                  <w:rStyle w:val="a7"/>
                  <w:rFonts w:ascii="Times New Roman" w:hAnsi="Times New Roman" w:cs="Times New Roman"/>
                  <w:b/>
                  <w:bCs/>
                  <w:sz w:val="28"/>
                  <w:szCs w:val="28"/>
                </w:rPr>
                <w:t>.</w:t>
              </w:r>
              <w:r w:rsidR="00BC2BEC" w:rsidRPr="006075C7">
                <w:rPr>
                  <w:rStyle w:val="a7"/>
                  <w:rFonts w:ascii="Times New Roman" w:hAnsi="Times New Roman" w:cs="Times New Roman"/>
                  <w:b/>
                  <w:bCs/>
                  <w:sz w:val="28"/>
                  <w:szCs w:val="28"/>
                  <w:lang w:val="en-US"/>
                </w:rPr>
                <w:t>ru</w:t>
              </w:r>
            </w:hyperlink>
          </w:p>
          <w:p w:rsidR="00BC2BEC" w:rsidRPr="00BC2BEC" w:rsidRDefault="00BC2BEC" w:rsidP="00BC2BEC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>Методическое пособие по математике 5 класс/</w:t>
            </w:r>
            <w:proofErr w:type="spellStart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>Е.В.Буцко</w:t>
            </w:r>
            <w:proofErr w:type="spellEnd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>А.Г.</w:t>
            </w:r>
            <w:proofErr w:type="gramStart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>Мерзляк</w:t>
            </w:r>
            <w:proofErr w:type="spellEnd"/>
            <w:proofErr w:type="gramEnd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>В.Б.Полонский</w:t>
            </w:r>
            <w:proofErr w:type="spellEnd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>М.С.Якир</w:t>
            </w:r>
            <w:proofErr w:type="spellEnd"/>
            <w:r w:rsidRPr="00BC2BEC">
              <w:rPr>
                <w:rFonts w:ascii="Times New Roman" w:hAnsi="Times New Roman" w:cs="Times New Roman"/>
                <w:bCs/>
                <w:sz w:val="28"/>
                <w:szCs w:val="28"/>
              </w:rPr>
              <w:t>/ ФГОС /Алгоритм успеха/</w:t>
            </w:r>
          </w:p>
        </w:tc>
      </w:tr>
      <w:tr w:rsidR="00277BF7" w:rsidRPr="009672D5" w:rsidTr="006152CD">
        <w:trPr>
          <w:trHeight w:val="62"/>
        </w:trPr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BF7" w:rsidRPr="009672D5" w:rsidRDefault="00277BF7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lastRenderedPageBreak/>
              <w:t>Используемые технологии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77BF7" w:rsidRDefault="00277BF7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Здоровьесберегающая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>, информационно-коммуникационная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, технология сотру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д</w:t>
            </w:r>
            <w:r w:rsidR="00BA3B58">
              <w:rPr>
                <w:rFonts w:ascii="Times New Roman" w:hAnsi="Times New Roman" w:cs="Times New Roman"/>
                <w:sz w:val="28"/>
                <w:szCs w:val="28"/>
              </w:rPr>
              <w:t>ничества</w:t>
            </w:r>
          </w:p>
        </w:tc>
      </w:tr>
      <w:tr w:rsidR="003A2004" w:rsidRPr="009672D5" w:rsidTr="006152CD">
        <w:trPr>
          <w:trHeight w:val="62"/>
        </w:trPr>
        <w:tc>
          <w:tcPr>
            <w:tcW w:w="54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9672D5" w:rsidRDefault="003A2004" w:rsidP="005C3F1F">
            <w:pPr>
              <w:spacing w:line="36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672D5">
              <w:rPr>
                <w:rFonts w:ascii="Times New Roman" w:hAnsi="Times New Roman" w:cs="Times New Roman"/>
                <w:b/>
                <w:sz w:val="28"/>
                <w:szCs w:val="28"/>
              </w:rPr>
              <w:t>Базовый учебник</w:t>
            </w:r>
          </w:p>
        </w:tc>
        <w:tc>
          <w:tcPr>
            <w:tcW w:w="9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A2004" w:rsidRPr="009672D5" w:rsidRDefault="00783A77" w:rsidP="005C3F1F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Учебник 5 класс /А.Г. </w:t>
            </w:r>
            <w:proofErr w:type="gramStart"/>
            <w:r>
              <w:rPr>
                <w:rFonts w:ascii="Times New Roman" w:hAnsi="Times New Roman" w:cs="Times New Roman"/>
                <w:sz w:val="28"/>
                <w:szCs w:val="28"/>
              </w:rPr>
              <w:t>Мерзляк</w:t>
            </w:r>
            <w:proofErr w:type="gram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, В.Б. Полонский, </w:t>
            </w:r>
            <w:proofErr w:type="spellStart"/>
            <w:r>
              <w:rPr>
                <w:rFonts w:ascii="Times New Roman" w:hAnsi="Times New Roman" w:cs="Times New Roman"/>
                <w:sz w:val="28"/>
                <w:szCs w:val="28"/>
              </w:rPr>
              <w:t>М.С.Якир</w:t>
            </w:r>
            <w:proofErr w:type="spellEnd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/</w:t>
            </w:r>
            <w:r w:rsidR="00C8503F">
              <w:rPr>
                <w:rFonts w:ascii="Times New Roman" w:hAnsi="Times New Roman" w:cs="Times New Roman"/>
                <w:sz w:val="28"/>
                <w:szCs w:val="28"/>
              </w:rPr>
              <w:t xml:space="preserve">М.: </w:t>
            </w:r>
            <w:proofErr w:type="spellStart"/>
            <w:r w:rsidR="00C8503F">
              <w:rPr>
                <w:rFonts w:ascii="Times New Roman" w:hAnsi="Times New Roman" w:cs="Times New Roman"/>
                <w:sz w:val="28"/>
                <w:szCs w:val="28"/>
              </w:rPr>
              <w:t>Вентана</w:t>
            </w:r>
            <w:proofErr w:type="spellEnd"/>
            <w:r w:rsidR="00C8503F">
              <w:rPr>
                <w:rFonts w:ascii="Times New Roman" w:hAnsi="Times New Roman" w:cs="Times New Roman"/>
                <w:sz w:val="28"/>
                <w:szCs w:val="28"/>
              </w:rPr>
              <w:t>-Граф, 2012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</w:p>
        </w:tc>
      </w:tr>
    </w:tbl>
    <w:p w:rsidR="003A2004" w:rsidRPr="009672D5" w:rsidRDefault="003A2004" w:rsidP="003A2004">
      <w:pPr>
        <w:rPr>
          <w:rFonts w:ascii="Times New Roman" w:hAnsi="Times New Roman" w:cs="Times New Roman"/>
        </w:rPr>
      </w:pPr>
    </w:p>
    <w:p w:rsidR="003A2004" w:rsidRDefault="003A2004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3A2004" w:rsidRDefault="003A2004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FE21EA" w:rsidRDefault="00FE21EA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FE21EA" w:rsidRDefault="00FE21EA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C8503F" w:rsidRDefault="00C8503F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C8503F" w:rsidRDefault="00C8503F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555652" w:rsidRDefault="00555652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555652" w:rsidRDefault="00555652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555652" w:rsidRDefault="00555652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5C3F1F" w:rsidRDefault="005C3F1F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5C3F1F" w:rsidRDefault="005C3F1F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3A2004" w:rsidRPr="00F117CA" w:rsidRDefault="003A2004" w:rsidP="003A2004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 w:rsidRPr="00F117CA">
        <w:rPr>
          <w:rFonts w:ascii="Times New Roman" w:hAnsi="Times New Roman" w:cs="Times New Roman"/>
          <w:b/>
          <w:sz w:val="32"/>
          <w:szCs w:val="32"/>
        </w:rPr>
        <w:lastRenderedPageBreak/>
        <w:t>План</w:t>
      </w:r>
      <w:r w:rsidR="002D75CB">
        <w:rPr>
          <w:rFonts w:ascii="Times New Roman" w:hAnsi="Times New Roman" w:cs="Times New Roman"/>
          <w:b/>
          <w:sz w:val="32"/>
          <w:szCs w:val="32"/>
        </w:rPr>
        <w:t xml:space="preserve"> </w:t>
      </w:r>
      <w:r w:rsidRPr="00F117CA">
        <w:rPr>
          <w:rFonts w:ascii="Times New Roman" w:hAnsi="Times New Roman" w:cs="Times New Roman"/>
          <w:b/>
          <w:sz w:val="32"/>
          <w:szCs w:val="32"/>
        </w:rPr>
        <w:t>- конспект урока</w:t>
      </w:r>
    </w:p>
    <w:tbl>
      <w:tblPr>
        <w:tblStyle w:val="a5"/>
        <w:tblpPr w:leftFromText="180" w:rightFromText="180" w:tblpX="-494" w:tblpY="924"/>
        <w:tblW w:w="15417" w:type="dxa"/>
        <w:tblLayout w:type="fixed"/>
        <w:tblLook w:val="04A0" w:firstRow="1" w:lastRow="0" w:firstColumn="1" w:lastColumn="0" w:noHBand="0" w:noVBand="1"/>
      </w:tblPr>
      <w:tblGrid>
        <w:gridCol w:w="2660"/>
        <w:gridCol w:w="3544"/>
        <w:gridCol w:w="3118"/>
        <w:gridCol w:w="2552"/>
        <w:gridCol w:w="3543"/>
      </w:tblGrid>
      <w:tr w:rsidR="003A2004" w:rsidRPr="00555652" w:rsidTr="003513C8">
        <w:trPr>
          <w:cantSplit/>
          <w:trHeight w:val="1402"/>
        </w:trPr>
        <w:tc>
          <w:tcPr>
            <w:tcW w:w="2660" w:type="dxa"/>
          </w:tcPr>
          <w:p w:rsidR="002D75CB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5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Этап урока, </w:t>
            </w:r>
          </w:p>
          <w:p w:rsidR="003A2004" w:rsidRPr="00555652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52">
              <w:rPr>
                <w:rFonts w:ascii="Times New Roman" w:hAnsi="Times New Roman" w:cs="Times New Roman"/>
                <w:b/>
                <w:sz w:val="24"/>
                <w:szCs w:val="24"/>
              </w:rPr>
              <w:t>продолжительность</w:t>
            </w:r>
          </w:p>
          <w:p w:rsidR="003A2004" w:rsidRPr="00555652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4" w:type="dxa"/>
          </w:tcPr>
          <w:p w:rsidR="003A2004" w:rsidRPr="00555652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52">
              <w:rPr>
                <w:rFonts w:ascii="Times New Roman" w:hAnsi="Times New Roman" w:cs="Times New Roman"/>
                <w:b/>
                <w:sz w:val="24"/>
                <w:szCs w:val="24"/>
              </w:rPr>
              <w:t>Деятельность учителя</w:t>
            </w:r>
          </w:p>
        </w:tc>
        <w:tc>
          <w:tcPr>
            <w:tcW w:w="3118" w:type="dxa"/>
          </w:tcPr>
          <w:p w:rsidR="002D75CB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5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Деятельность </w:t>
            </w:r>
          </w:p>
          <w:p w:rsidR="003A2004" w:rsidRPr="00555652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52">
              <w:rPr>
                <w:rFonts w:ascii="Times New Roman" w:hAnsi="Times New Roman" w:cs="Times New Roman"/>
                <w:b/>
                <w:sz w:val="24"/>
                <w:szCs w:val="24"/>
              </w:rPr>
              <w:t>учащихся</w:t>
            </w:r>
          </w:p>
        </w:tc>
        <w:tc>
          <w:tcPr>
            <w:tcW w:w="2552" w:type="dxa"/>
          </w:tcPr>
          <w:p w:rsidR="002D75CB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5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етоды, приёмы, </w:t>
            </w:r>
          </w:p>
          <w:p w:rsidR="003A2004" w:rsidRPr="00555652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52">
              <w:rPr>
                <w:rFonts w:ascii="Times New Roman" w:hAnsi="Times New Roman" w:cs="Times New Roman"/>
                <w:b/>
                <w:sz w:val="24"/>
                <w:szCs w:val="24"/>
              </w:rPr>
              <w:t>средства обучения</w:t>
            </w:r>
          </w:p>
        </w:tc>
        <w:tc>
          <w:tcPr>
            <w:tcW w:w="3543" w:type="dxa"/>
          </w:tcPr>
          <w:p w:rsidR="003A2004" w:rsidRPr="00555652" w:rsidRDefault="003A2004" w:rsidP="0055565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55652">
              <w:rPr>
                <w:rFonts w:ascii="Times New Roman" w:hAnsi="Times New Roman" w:cs="Times New Roman"/>
                <w:b/>
                <w:sz w:val="24"/>
                <w:szCs w:val="24"/>
              </w:rPr>
              <w:t>Формируемые УУД</w:t>
            </w:r>
          </w:p>
        </w:tc>
      </w:tr>
      <w:tr w:rsidR="003A2004" w:rsidTr="003513C8">
        <w:trPr>
          <w:trHeight w:val="2257"/>
        </w:trPr>
        <w:tc>
          <w:tcPr>
            <w:tcW w:w="2660" w:type="dxa"/>
          </w:tcPr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513C8">
              <w:rPr>
                <w:rFonts w:ascii="Times New Roman" w:hAnsi="Times New Roman" w:cs="Times New Roman"/>
                <w:b/>
                <w:sz w:val="24"/>
                <w:szCs w:val="24"/>
              </w:rPr>
              <w:t>1.</w:t>
            </w:r>
            <w:r w:rsidR="009C75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3513C8">
              <w:rPr>
                <w:rFonts w:ascii="Times New Roman" w:hAnsi="Times New Roman" w:cs="Times New Roman"/>
                <w:b/>
                <w:sz w:val="24"/>
                <w:szCs w:val="24"/>
              </w:rPr>
              <w:t>Организационный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</w:p>
          <w:p w:rsidR="003A2004" w:rsidRPr="00C95D98" w:rsidRDefault="009C751E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1 мин</w:t>
            </w:r>
          </w:p>
        </w:tc>
        <w:tc>
          <w:tcPr>
            <w:tcW w:w="3544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Приветствует  учащихся,  оц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нивает их готовность   к уч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ной деятельности, </w:t>
            </w:r>
            <w:proofErr w:type="spellStart"/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мобилизир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  <w:proofErr w:type="spellEnd"/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 внимание. </w:t>
            </w:r>
          </w:p>
          <w:p w:rsidR="009C751E" w:rsidRPr="00C95D98" w:rsidRDefault="009C751E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Создать  благоприятный псих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логический настрой на работ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9C751E" w:rsidRPr="009C751E" w:rsidRDefault="009C751E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Приветствие, проверка по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готовленности к учебному занятию, организация вн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мания детей.</w:t>
            </w:r>
          </w:p>
          <w:p w:rsidR="003A2004" w:rsidRPr="00C95D98" w:rsidRDefault="009C751E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«</w:t>
            </w:r>
            <w:r w:rsidR="00A67645">
              <w:rPr>
                <w:rFonts w:ascii="Times New Roman" w:hAnsi="Times New Roman" w:cs="Times New Roman"/>
                <w:sz w:val="24"/>
                <w:szCs w:val="24"/>
              </w:rPr>
              <w:t xml:space="preserve">Ребята, </w:t>
            </w:r>
            <w:proofErr w:type="gramStart"/>
            <w:r w:rsidR="00A67645">
              <w:rPr>
                <w:rFonts w:ascii="Times New Roman" w:hAnsi="Times New Roman" w:cs="Times New Roman"/>
                <w:sz w:val="24"/>
                <w:szCs w:val="24"/>
              </w:rPr>
              <w:t>проверьте</w:t>
            </w:r>
            <w:proofErr w:type="gramEnd"/>
            <w:r w:rsidR="00A6764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пож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C751E">
              <w:rPr>
                <w:rFonts w:ascii="Times New Roman" w:hAnsi="Times New Roman" w:cs="Times New Roman"/>
                <w:sz w:val="24"/>
                <w:szCs w:val="24"/>
              </w:rPr>
              <w:t>луйста, все ли у вас готово к уроку?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» 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Выполняют н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обходимые действия, д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монстрируют готовность для работы.</w:t>
            </w:r>
          </w:p>
        </w:tc>
        <w:tc>
          <w:tcPr>
            <w:tcW w:w="2552" w:type="dxa"/>
          </w:tcPr>
          <w:p w:rsidR="003A2004" w:rsidRPr="00C95D98" w:rsidRDefault="003A2004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Словесный</w:t>
            </w:r>
          </w:p>
        </w:tc>
        <w:tc>
          <w:tcPr>
            <w:tcW w:w="3543" w:type="dxa"/>
          </w:tcPr>
          <w:p w:rsidR="003A2004" w:rsidRPr="00C95D98" w:rsidRDefault="003A2004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: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прогнозиров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ние своей деятельности;</w:t>
            </w:r>
            <w:proofErr w:type="gramEnd"/>
          </w:p>
          <w:p w:rsidR="003A2004" w:rsidRPr="00C95D98" w:rsidRDefault="003A2004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планир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вание учебного сотрудничества с учителем и одноклассниками</w:t>
            </w:r>
            <w:proofErr w:type="gramEnd"/>
          </w:p>
          <w:p w:rsidR="003A2004" w:rsidRPr="00C95D98" w:rsidRDefault="003A2004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Личностные: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умение выделять нравственный аспект повед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ния; самоопределение </w:t>
            </w:r>
          </w:p>
          <w:p w:rsidR="003A2004" w:rsidRPr="00C95D98" w:rsidRDefault="003A2004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A2004" w:rsidRPr="00306E32" w:rsidTr="003513C8">
        <w:trPr>
          <w:trHeight w:val="2462"/>
        </w:trPr>
        <w:tc>
          <w:tcPr>
            <w:tcW w:w="2660" w:type="dxa"/>
          </w:tcPr>
          <w:p w:rsidR="003A2004" w:rsidRPr="003513C8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513C8">
              <w:rPr>
                <w:rFonts w:ascii="Times New Roman" w:hAnsi="Times New Roman" w:cs="Times New Roman"/>
                <w:b/>
                <w:sz w:val="24"/>
                <w:szCs w:val="24"/>
              </w:rPr>
              <w:t>2.</w:t>
            </w:r>
            <w:r w:rsidR="003513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3513C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Мотивация учебной деятельности, </w:t>
            </w:r>
          </w:p>
          <w:p w:rsidR="003A2004" w:rsidRPr="00C95D98" w:rsidRDefault="00486D1A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мин</w:t>
            </w: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2C40FB" w:rsidRDefault="003A2004" w:rsidP="006152CD">
            <w:pPr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  <w:t xml:space="preserve">- Предлагает послушать строки из стихотворения </w:t>
            </w:r>
            <w:r w:rsidRPr="00C95D9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</w:t>
            </w:r>
            <w:r w:rsidRPr="00C95D98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 xml:space="preserve"> С. Маршака.        </w:t>
            </w:r>
            <w:r w:rsidRPr="00C95D9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 xml:space="preserve"> Пусть каждый день </w:t>
            </w: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t>и каждый час</w:t>
            </w:r>
            <w:r w:rsidRPr="00C95D9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br/>
              <w:t>Вам новое добудет.</w:t>
            </w:r>
            <w:r w:rsidRPr="00C95D9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br/>
              <w:t>Пусть добрым будет ум у вас</w:t>
            </w:r>
            <w:r w:rsidRPr="00C95D98">
              <w:rPr>
                <w:rFonts w:ascii="Times New Roman" w:hAnsi="Times New Roman" w:cs="Times New Roman"/>
                <w:i/>
                <w:iCs/>
                <w:color w:val="000000" w:themeColor="text1"/>
                <w:sz w:val="24"/>
                <w:szCs w:val="24"/>
              </w:rPr>
              <w:br/>
              <w:t>и сердце добрым будет</w:t>
            </w:r>
            <w:r w:rsidRPr="00C95D98">
              <w:rPr>
                <w:rFonts w:ascii="Times New Roman" w:hAnsi="Times New Roman" w:cs="Times New Roman"/>
                <w:iCs/>
                <w:color w:val="000000" w:themeColor="text1"/>
                <w:sz w:val="24"/>
                <w:szCs w:val="24"/>
              </w:rPr>
              <w:t>.</w:t>
            </w: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Cs/>
                <w:iCs/>
                <w:color w:val="000000" w:themeColor="text1"/>
                <w:sz w:val="24"/>
                <w:szCs w:val="24"/>
              </w:rPr>
              <w:t>- Как вы понимаете  эти строки?</w:t>
            </w:r>
          </w:p>
          <w:p w:rsidR="003A2004" w:rsidRPr="00C95D98" w:rsidRDefault="003A2004" w:rsidP="00486D1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- Ребята, я жел</w:t>
            </w:r>
            <w:r w:rsidR="003513C8">
              <w:rPr>
                <w:rFonts w:ascii="Times New Roman" w:hAnsi="Times New Roman" w:cs="Times New Roman"/>
                <w:sz w:val="24"/>
                <w:szCs w:val="24"/>
              </w:rPr>
              <w:t>аю вам успешной работы на уроке и думаю, что мы все с вами справимся с з</w:t>
            </w:r>
            <w:r w:rsidR="003513C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3513C8">
              <w:rPr>
                <w:rFonts w:ascii="Times New Roman" w:hAnsi="Times New Roman" w:cs="Times New Roman"/>
                <w:sz w:val="24"/>
                <w:szCs w:val="24"/>
              </w:rPr>
              <w:t>даниями</w:t>
            </w:r>
          </w:p>
        </w:tc>
        <w:tc>
          <w:tcPr>
            <w:tcW w:w="3118" w:type="dxa"/>
          </w:tcPr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Слушают,</w:t>
            </w:r>
            <w:r w:rsidR="00AF6939">
              <w:rPr>
                <w:rFonts w:ascii="Times New Roman" w:hAnsi="Times New Roman" w:cs="Times New Roman"/>
                <w:sz w:val="24"/>
                <w:szCs w:val="24"/>
              </w:rPr>
              <w:t xml:space="preserve"> объясняют смысл прочитанного четв</w:t>
            </w:r>
            <w:r w:rsidR="00AF693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AF6939">
              <w:rPr>
                <w:rFonts w:ascii="Times New Roman" w:hAnsi="Times New Roman" w:cs="Times New Roman"/>
                <w:sz w:val="24"/>
                <w:szCs w:val="24"/>
              </w:rPr>
              <w:t>ростишия;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C751E">
              <w:rPr>
                <w:rFonts w:ascii="Times New Roman" w:hAnsi="Times New Roman" w:cs="Times New Roman"/>
                <w:sz w:val="24"/>
                <w:szCs w:val="24"/>
              </w:rPr>
              <w:t>смотрят на до</w:t>
            </w:r>
            <w:r w:rsidR="009C751E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9C751E">
              <w:rPr>
                <w:rFonts w:ascii="Times New Roman" w:hAnsi="Times New Roman" w:cs="Times New Roman"/>
                <w:sz w:val="24"/>
                <w:szCs w:val="24"/>
              </w:rPr>
              <w:t xml:space="preserve">ку, 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определяют смысл предстоящего поиска, изл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гают свои мысли.</w:t>
            </w:r>
          </w:p>
        </w:tc>
        <w:tc>
          <w:tcPr>
            <w:tcW w:w="2552" w:type="dxa"/>
          </w:tcPr>
          <w:p w:rsidR="00960E02" w:rsidRDefault="003A2004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Метод стимулиров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ния положительной самооценки </w:t>
            </w:r>
          </w:p>
          <w:p w:rsidR="00960E02" w:rsidRDefault="00960E02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60E02" w:rsidRDefault="00960E02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60E02" w:rsidRDefault="00960E02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60E02" w:rsidRDefault="00960E02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60E02" w:rsidRDefault="00960E02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60E02" w:rsidRDefault="00960E02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60E02" w:rsidRDefault="00960E02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6D1A" w:rsidRDefault="00486D1A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6D1A" w:rsidRPr="00C95D98" w:rsidRDefault="00486D1A" w:rsidP="009C751E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</w:tcPr>
          <w:p w:rsidR="003A2004" w:rsidRPr="00C95D98" w:rsidRDefault="003A2004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е: умение и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влекать информацию, об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щать, делать выводы.</w:t>
            </w:r>
          </w:p>
          <w:p w:rsidR="003A2004" w:rsidRPr="00C95D98" w:rsidRDefault="003A2004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: умение   слушать, анализировать, изл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гать свои мысли в устной ф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ме и понимать речь других;</w:t>
            </w:r>
          </w:p>
          <w:p w:rsidR="003A2004" w:rsidRPr="00C95D98" w:rsidRDefault="003A2004" w:rsidP="003513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Личностные</w:t>
            </w:r>
            <w:proofErr w:type="gramEnd"/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умение проя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лять познавательную инициат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ву</w:t>
            </w:r>
          </w:p>
        </w:tc>
      </w:tr>
      <w:tr w:rsidR="003A2004" w:rsidRPr="00306E32" w:rsidTr="003513C8">
        <w:trPr>
          <w:trHeight w:val="1094"/>
        </w:trPr>
        <w:tc>
          <w:tcPr>
            <w:tcW w:w="2660" w:type="dxa"/>
          </w:tcPr>
          <w:p w:rsidR="003513C8" w:rsidRDefault="003A2004" w:rsidP="003513C8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3513C8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3513C8">
              <w:rPr>
                <w:rFonts w:ascii="Times New Roman" w:hAnsi="Times New Roman" w:cs="Times New Roman"/>
                <w:b/>
                <w:sz w:val="24"/>
                <w:szCs w:val="24"/>
              </w:rPr>
              <w:t>Актуализация</w:t>
            </w:r>
          </w:p>
          <w:p w:rsidR="003513C8" w:rsidRDefault="003A2004" w:rsidP="003513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513C8">
              <w:rPr>
                <w:rFonts w:ascii="Times New Roman" w:hAnsi="Times New Roman" w:cs="Times New Roman"/>
                <w:b/>
                <w:sz w:val="24"/>
                <w:szCs w:val="24"/>
              </w:rPr>
              <w:t>знаний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:rsidR="003A2004" w:rsidRPr="00C95D98" w:rsidRDefault="00486D1A" w:rsidP="003513C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мин</w:t>
            </w: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4" w:type="dxa"/>
          </w:tcPr>
          <w:p w:rsidR="003A2004" w:rsidRDefault="00B7393D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- 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Предлагает решить устно </w:t>
            </w:r>
            <w:r w:rsidR="003513C8">
              <w:rPr>
                <w:rFonts w:ascii="Times New Roman" w:hAnsi="Times New Roman" w:cs="Times New Roman"/>
                <w:sz w:val="24"/>
                <w:szCs w:val="24"/>
              </w:rPr>
              <w:t xml:space="preserve">примеры </w:t>
            </w:r>
            <w:r w:rsidR="00E74514">
              <w:rPr>
                <w:rFonts w:ascii="Times New Roman" w:hAnsi="Times New Roman" w:cs="Times New Roman"/>
                <w:sz w:val="24"/>
                <w:szCs w:val="24"/>
              </w:rPr>
              <w:t xml:space="preserve">поочередно </w:t>
            </w:r>
            <w:r w:rsidR="003A2004">
              <w:rPr>
                <w:rFonts w:ascii="Times New Roman" w:hAnsi="Times New Roman" w:cs="Times New Roman"/>
                <w:sz w:val="24"/>
                <w:szCs w:val="24"/>
              </w:rPr>
              <w:t xml:space="preserve">и вписать  </w:t>
            </w:r>
            <w:r w:rsidR="00E74514">
              <w:rPr>
                <w:rFonts w:ascii="Times New Roman" w:hAnsi="Times New Roman" w:cs="Times New Roman"/>
                <w:sz w:val="24"/>
                <w:szCs w:val="24"/>
              </w:rPr>
              <w:t xml:space="preserve">правильность </w:t>
            </w:r>
            <w:r w:rsidR="003A2004">
              <w:rPr>
                <w:rFonts w:ascii="Times New Roman" w:hAnsi="Times New Roman" w:cs="Times New Roman"/>
                <w:sz w:val="24"/>
                <w:szCs w:val="24"/>
              </w:rPr>
              <w:t>ответ</w:t>
            </w:r>
            <w:r w:rsidR="00E74514">
              <w:rPr>
                <w:rFonts w:ascii="Times New Roman" w:hAnsi="Times New Roman" w:cs="Times New Roman"/>
                <w:sz w:val="24"/>
                <w:szCs w:val="24"/>
              </w:rPr>
              <w:t>ов</w:t>
            </w:r>
            <w:r w:rsidR="003A2004">
              <w:rPr>
                <w:rFonts w:ascii="Times New Roman" w:hAnsi="Times New Roman" w:cs="Times New Roman"/>
                <w:sz w:val="24"/>
                <w:szCs w:val="24"/>
              </w:rPr>
              <w:t xml:space="preserve"> в листы самоконтро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в дневнике 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ижений</w:t>
            </w:r>
          </w:p>
          <w:p w:rsidR="00486D1A" w:rsidRDefault="00486D1A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6D1A" w:rsidRDefault="00486D1A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6D1A" w:rsidRDefault="00486D1A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86D1A" w:rsidRDefault="00486D1A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7393D" w:rsidRDefault="00B7393D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486D1A">
              <w:rPr>
                <w:rFonts w:ascii="Times New Roman" w:hAnsi="Times New Roman" w:cs="Times New Roman"/>
                <w:sz w:val="24"/>
                <w:szCs w:val="24"/>
              </w:rPr>
              <w:t>Предлагает реши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адач</w:t>
            </w:r>
            <w:r w:rsidR="00486D1A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:rsidR="006E0C7A" w:rsidRDefault="00D4080F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hyperlink r:id="rId9" w:history="1">
              <w:r w:rsidR="006E0C7A" w:rsidRPr="00A8513C">
                <w:rPr>
                  <w:rStyle w:val="a7"/>
                  <w:rFonts w:ascii="Times New Roman" w:hAnsi="Times New Roman" w:cs="Times New Roman"/>
                  <w:sz w:val="24"/>
                  <w:szCs w:val="24"/>
                </w:rPr>
                <w:t>http://school-collection.edu.ru/catalog/rubr/608887c4-68f4-410f-bbd4-618ad7929e22/113925/?interface=pupil&amp;class=47&amp;subject=16</w:t>
              </w:r>
            </w:hyperlink>
          </w:p>
          <w:p w:rsidR="00B7393D" w:rsidRPr="00C95D98" w:rsidRDefault="006E0C7A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с</w:t>
            </w:r>
            <w:r w:rsidR="00486D1A">
              <w:rPr>
                <w:rFonts w:ascii="Times New Roman" w:hAnsi="Times New Roman" w:cs="Times New Roman"/>
                <w:sz w:val="24"/>
                <w:szCs w:val="24"/>
              </w:rPr>
              <w:t>тавит проблему</w:t>
            </w: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</w:t>
            </w:r>
          </w:p>
          <w:p w:rsidR="003A2004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Актуализируют необход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мые установки;</w:t>
            </w: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-выполняют задания и вп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сывают </w:t>
            </w:r>
            <w:r w:rsidR="00E74514">
              <w:rPr>
                <w:rFonts w:ascii="Times New Roman" w:hAnsi="Times New Roman" w:cs="Times New Roman"/>
                <w:sz w:val="24"/>
                <w:szCs w:val="24"/>
              </w:rPr>
              <w:t>результаты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исты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ам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контроля;</w:t>
            </w:r>
          </w:p>
          <w:p w:rsidR="003A2004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оводят подсчёт баллов за устную работу</w:t>
            </w:r>
          </w:p>
          <w:p w:rsidR="003A2004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486D1A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анализируют, отвечают на вопросы учителя, пред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гают способы решения</w:t>
            </w:r>
            <w:r w:rsidR="007D254C">
              <w:rPr>
                <w:rFonts w:ascii="Times New Roman" w:hAnsi="Times New Roman" w:cs="Times New Roman"/>
                <w:sz w:val="24"/>
                <w:szCs w:val="24"/>
              </w:rPr>
              <w:t xml:space="preserve"> проблемы</w:t>
            </w:r>
          </w:p>
        </w:tc>
        <w:tc>
          <w:tcPr>
            <w:tcW w:w="2552" w:type="dxa"/>
          </w:tcPr>
          <w:p w:rsidR="002D75CB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Фронтальный опрос с элементами тестир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вания с применением лист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ам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контроля   </w:t>
            </w: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(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приложение 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D75C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3A2004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(слай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ы 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№</w:t>
            </w:r>
            <w:r w:rsidR="00740253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740253"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740253">
              <w:rPr>
                <w:rFonts w:ascii="Times New Roman" w:hAnsi="Times New Roman" w:cs="Times New Roman"/>
                <w:sz w:val="24"/>
                <w:szCs w:val="24"/>
              </w:rPr>
              <w:t xml:space="preserve"> из презентации</w:t>
            </w:r>
            <w:r w:rsidR="00A52B1C">
              <w:rPr>
                <w:rFonts w:ascii="Times New Roman" w:hAnsi="Times New Roman" w:cs="Times New Roman"/>
                <w:sz w:val="24"/>
                <w:szCs w:val="24"/>
              </w:rPr>
              <w:t xml:space="preserve"> «У</w:t>
            </w:r>
            <w:r w:rsidR="00A52B1C" w:rsidRPr="00A52B1C">
              <w:rPr>
                <w:rFonts w:ascii="Times New Roman" w:hAnsi="Times New Roman" w:cs="Times New Roman"/>
                <w:sz w:val="24"/>
                <w:szCs w:val="24"/>
              </w:rPr>
              <w:t>стный счет</w:t>
            </w:r>
            <w:r w:rsidR="00A52B1C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A52B1C" w:rsidRPr="00A52B1C">
              <w:rPr>
                <w:rFonts w:ascii="Times New Roman" w:hAnsi="Times New Roman" w:cs="Times New Roman"/>
                <w:sz w:val="24"/>
                <w:szCs w:val="24"/>
              </w:rPr>
              <w:t xml:space="preserve">  Арифметич</w:t>
            </w:r>
            <w:r w:rsidR="00A52B1C" w:rsidRPr="00A52B1C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A52B1C" w:rsidRPr="00A52B1C">
              <w:rPr>
                <w:rFonts w:ascii="Times New Roman" w:hAnsi="Times New Roman" w:cs="Times New Roman"/>
                <w:sz w:val="24"/>
                <w:szCs w:val="24"/>
              </w:rPr>
              <w:t>ские действия</w:t>
            </w:r>
            <w:r w:rsidR="00A52B1C"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486D1A" w:rsidRDefault="00486D1A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Частично поисковая, исследовательская д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ятельность; </w:t>
            </w:r>
          </w:p>
          <w:p w:rsidR="002D75CB" w:rsidRPr="00C95D98" w:rsidRDefault="002D75CB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</w:tcPr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ознавательные: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поиск и в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деление необходимой инф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мации; строит свои высказыв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ния, формулирует вывод на 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ове анализа</w:t>
            </w: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: выделение и осознание того, что уже пр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дено, фиксация индивидуальн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го затруднения, пути решения проблемы</w:t>
            </w:r>
            <w:r w:rsidR="00B7393D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B7393D">
              <w:t xml:space="preserve"> 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удерживать цель деятельности до получения ее результата;</w:t>
            </w:r>
            <w:r w:rsidR="00B7393D">
              <w:rPr>
                <w:rFonts w:ascii="Times New Roman" w:hAnsi="Times New Roman" w:cs="Times New Roman"/>
                <w:sz w:val="24"/>
                <w:szCs w:val="24"/>
              </w:rPr>
              <w:t xml:space="preserve"> п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ланировать реш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ние учебной задачи;</w:t>
            </w:r>
            <w:r w:rsidR="00B7393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7393D">
              <w:t xml:space="preserve"> 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коррект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ровать деятельность: вносить изменения в процесс с учетом возникших трудностей и ош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бок, намечать способы их устранения;</w:t>
            </w:r>
          </w:p>
          <w:p w:rsidR="00B07C52" w:rsidRDefault="003A2004" w:rsidP="00486D1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B07C52">
              <w:t xml:space="preserve"> </w:t>
            </w:r>
            <w:r w:rsidR="00B07C52" w:rsidRPr="00B07C52">
              <w:rPr>
                <w:rFonts w:ascii="Times New Roman" w:hAnsi="Times New Roman" w:cs="Times New Roman"/>
                <w:sz w:val="24"/>
                <w:szCs w:val="24"/>
              </w:rPr>
              <w:t>умение выражать свои мысли, аргуме</w:t>
            </w:r>
            <w:r w:rsidR="00B07C52" w:rsidRPr="00B07C52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="00B07C52" w:rsidRPr="00B07C52">
              <w:rPr>
                <w:rFonts w:ascii="Times New Roman" w:hAnsi="Times New Roman" w:cs="Times New Roman"/>
                <w:sz w:val="24"/>
                <w:szCs w:val="24"/>
              </w:rPr>
              <w:t>тация;  формирование умений совместно с другими детьми оценивать способы решения и делать выводы; находить реш</w:t>
            </w:r>
            <w:r w:rsidR="00B07C52" w:rsidRPr="00B07C5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B07C52" w:rsidRPr="00B07C52">
              <w:rPr>
                <w:rFonts w:ascii="Times New Roman" w:hAnsi="Times New Roman" w:cs="Times New Roman"/>
                <w:sz w:val="24"/>
                <w:szCs w:val="24"/>
              </w:rPr>
              <w:t>ние задачи и оценивать пол</w:t>
            </w:r>
            <w:r w:rsidR="00B07C52" w:rsidRPr="00B07C5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B07C52" w:rsidRPr="00B07C52">
              <w:rPr>
                <w:rFonts w:ascii="Times New Roman" w:hAnsi="Times New Roman" w:cs="Times New Roman"/>
                <w:sz w:val="24"/>
                <w:szCs w:val="24"/>
              </w:rPr>
              <w:t>ченные результаты.</w:t>
            </w:r>
            <w:r w:rsidR="00B07C5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2004" w:rsidRPr="00C95D98" w:rsidRDefault="003A2004" w:rsidP="00486D1A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Личностные: </w:t>
            </w:r>
            <w:r w:rsidR="00B7393D">
              <w:t xml:space="preserve"> п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рименять пр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вила делового сотрудничества: сравнивать разные точки зр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ния; считаться с мнением др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гого человека; проявлять терп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ние и доброжелательность в споре, дискуссии, доверие к с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B7393D" w:rsidRPr="00B7393D">
              <w:rPr>
                <w:rFonts w:ascii="Times New Roman" w:hAnsi="Times New Roman" w:cs="Times New Roman"/>
                <w:sz w:val="24"/>
                <w:szCs w:val="24"/>
              </w:rPr>
              <w:t>беседнику.</w:t>
            </w:r>
          </w:p>
        </w:tc>
      </w:tr>
      <w:tr w:rsidR="003A2004" w:rsidRPr="00306E32" w:rsidTr="003513C8">
        <w:trPr>
          <w:trHeight w:val="1094"/>
        </w:trPr>
        <w:tc>
          <w:tcPr>
            <w:tcW w:w="2660" w:type="dxa"/>
          </w:tcPr>
          <w:p w:rsidR="003A2004" w:rsidRPr="00740253" w:rsidRDefault="00740253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4025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4</w:t>
            </w:r>
            <w:r w:rsidR="003A2004" w:rsidRPr="00740253">
              <w:rPr>
                <w:rFonts w:ascii="Times New Roman" w:hAnsi="Times New Roman" w:cs="Times New Roman"/>
                <w:b/>
                <w:sz w:val="24"/>
                <w:szCs w:val="24"/>
              </w:rPr>
              <w:t>. Изучение нового материала, 1</w:t>
            </w:r>
            <w:r w:rsidR="005C3F1F" w:rsidRPr="00740253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  <w:r w:rsidR="003A2004" w:rsidRPr="0074025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ин</w:t>
            </w: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3A2004" w:rsidRPr="00740253" w:rsidRDefault="003A2004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3544" w:type="dxa"/>
          </w:tcPr>
          <w:p w:rsidR="006E0C7A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-  </w:t>
            </w:r>
            <w:r w:rsidR="006E0C7A">
              <w:t xml:space="preserve"> </w:t>
            </w:r>
            <w:r w:rsidR="006E0C7A" w:rsidRPr="006E0C7A">
              <w:rPr>
                <w:rFonts w:ascii="Times New Roman" w:hAnsi="Times New Roman" w:cs="Times New Roman"/>
                <w:sz w:val="24"/>
                <w:szCs w:val="24"/>
              </w:rPr>
              <w:t>Как вы думаете, какую тему мы сегодня с вами будем из</w:t>
            </w:r>
            <w:r w:rsidR="006E0C7A" w:rsidRPr="006E0C7A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6E0C7A" w:rsidRPr="006E0C7A">
              <w:rPr>
                <w:rFonts w:ascii="Times New Roman" w:hAnsi="Times New Roman" w:cs="Times New Roman"/>
                <w:sz w:val="24"/>
                <w:szCs w:val="24"/>
              </w:rPr>
              <w:t>чать?</w:t>
            </w:r>
          </w:p>
          <w:p w:rsidR="003A2004" w:rsidRPr="00C95D98" w:rsidRDefault="006E0C7A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Организует высказывания, предположения учащихся в о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ношении того, что и как иссл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>довать;</w:t>
            </w:r>
          </w:p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-подводит к тому, что </w:t>
            </w:r>
            <w:r w:rsidR="00BF3368">
              <w:rPr>
                <w:rFonts w:ascii="Times New Roman" w:hAnsi="Times New Roman" w:cs="Times New Roman"/>
                <w:sz w:val="24"/>
                <w:szCs w:val="24"/>
              </w:rPr>
              <w:t>пло</w:t>
            </w:r>
            <w:r w:rsidR="00BF3368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BF3368">
              <w:rPr>
                <w:rFonts w:ascii="Times New Roman" w:hAnsi="Times New Roman" w:cs="Times New Roman"/>
                <w:sz w:val="24"/>
                <w:szCs w:val="24"/>
              </w:rPr>
              <w:t>кость бесконечна</w:t>
            </w:r>
          </w:p>
          <w:p w:rsidR="003A2004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- Предлагает </w:t>
            </w:r>
            <w:r w:rsidR="00BF3368">
              <w:rPr>
                <w:rFonts w:ascii="Times New Roman" w:hAnsi="Times New Roman" w:cs="Times New Roman"/>
                <w:sz w:val="24"/>
                <w:szCs w:val="24"/>
              </w:rPr>
              <w:t xml:space="preserve">начертить прямую через </w:t>
            </w:r>
            <w:r w:rsidR="006E0C7A">
              <w:rPr>
                <w:rFonts w:ascii="Times New Roman" w:hAnsi="Times New Roman" w:cs="Times New Roman"/>
                <w:sz w:val="24"/>
                <w:szCs w:val="24"/>
              </w:rPr>
              <w:t xml:space="preserve">одну точку, две точки, </w:t>
            </w:r>
            <w:r w:rsidR="00BF3368">
              <w:rPr>
                <w:rFonts w:ascii="Times New Roman" w:hAnsi="Times New Roman" w:cs="Times New Roman"/>
                <w:sz w:val="24"/>
                <w:szCs w:val="24"/>
              </w:rPr>
              <w:t>три точки, 4 точки и сделать вывод</w:t>
            </w:r>
          </w:p>
          <w:p w:rsidR="00A52B1C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вызывает к интерактивной доске учеников, чтобы прод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онстрировать получившееся изображение</w:t>
            </w:r>
          </w:p>
          <w:p w:rsidR="00BF3368" w:rsidRDefault="00BF336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дает понятие луча</w:t>
            </w:r>
            <w:r w:rsidR="006E0C7A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6E0C7A" w:rsidRPr="006E0C7A" w:rsidRDefault="006E0C7A" w:rsidP="007D254C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отрабатывается взаимное ра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 xml:space="preserve">положение </w:t>
            </w:r>
            <w:proofErr w:type="gramStart"/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изучаемых</w:t>
            </w:r>
            <w:proofErr w:type="gramEnd"/>
          </w:p>
          <w:p w:rsidR="006E0C7A" w:rsidRPr="006E0C7A" w:rsidRDefault="006E0C7A" w:rsidP="007D254C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фигу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 xml:space="preserve">пересекаютс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не пер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секаютс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две прямы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прямая</w:t>
            </w:r>
            <w:proofErr w:type="gramEnd"/>
            <w:r w:rsidRPr="006E0C7A">
              <w:rPr>
                <w:rFonts w:ascii="Times New Roman" w:hAnsi="Times New Roman" w:cs="Times New Roman"/>
                <w:sz w:val="24"/>
                <w:szCs w:val="24"/>
              </w:rPr>
              <w:t xml:space="preserve"> и лу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луч и отрезо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отрезок</w:t>
            </w:r>
          </w:p>
          <w:p w:rsidR="006E0C7A" w:rsidRPr="00C95D98" w:rsidRDefault="006E0C7A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и прям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 xml:space="preserve">точка принадлежит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не принадлежи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proofErr w:type="gramStart"/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прямой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луч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6E0C7A">
              <w:rPr>
                <w:rFonts w:ascii="Times New Roman" w:hAnsi="Times New Roman" w:cs="Times New Roman"/>
                <w:sz w:val="24"/>
                <w:szCs w:val="24"/>
              </w:rPr>
              <w:t>отрезк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797032" w:rsidRPr="00C95D98" w:rsidRDefault="00797032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18" w:type="dxa"/>
          </w:tcPr>
          <w:p w:rsidR="003A2004" w:rsidRPr="00C95D98" w:rsidRDefault="00BF336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находят в окружающих предметах плоскость</w:t>
            </w:r>
          </w:p>
          <w:p w:rsidR="003A2004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-свободно обмениваются мнениями, </w:t>
            </w:r>
            <w:r w:rsidR="00490697">
              <w:rPr>
                <w:rFonts w:ascii="Times New Roman" w:hAnsi="Times New Roman" w:cs="Times New Roman"/>
                <w:sz w:val="24"/>
                <w:szCs w:val="24"/>
              </w:rPr>
              <w:t xml:space="preserve"> делают выводы </w:t>
            </w:r>
          </w:p>
          <w:p w:rsidR="003A2004" w:rsidRDefault="00BF336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в тетрадях чертят прямую, проходящую через две 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и, 3 точки, 4 точки делают самостоятельные выводы</w:t>
            </w:r>
          </w:p>
          <w:p w:rsidR="00A52B1C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2B1C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2B1C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2B1C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52B1C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Смотрят, </w:t>
            </w:r>
            <w:r w:rsidR="006E0C7A">
              <w:rPr>
                <w:rFonts w:ascii="Times New Roman" w:hAnsi="Times New Roman" w:cs="Times New Roman"/>
                <w:sz w:val="24"/>
                <w:szCs w:val="24"/>
              </w:rPr>
              <w:t>выполняют з</w:t>
            </w:r>
            <w:r w:rsidR="006E0C7A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6E0C7A">
              <w:rPr>
                <w:rFonts w:ascii="Times New Roman" w:hAnsi="Times New Roman" w:cs="Times New Roman"/>
                <w:sz w:val="24"/>
                <w:szCs w:val="24"/>
              </w:rPr>
              <w:t>дания</w:t>
            </w:r>
            <w:proofErr w:type="gramStart"/>
            <w:r w:rsidR="006E0C7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D254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proofErr w:type="gramEnd"/>
            <w:r w:rsidR="007D25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ценивают</w:t>
            </w:r>
            <w:r w:rsidR="007D254C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делают выводы</w:t>
            </w:r>
            <w:r w:rsidR="003C07B3"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3A2004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Частично поисковая, исследовательская д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ятельность; </w:t>
            </w:r>
          </w:p>
          <w:p w:rsidR="00B07C52" w:rsidRDefault="00B07C52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зентация </w:t>
            </w:r>
            <w:r>
              <w:t xml:space="preserve"> «</w:t>
            </w:r>
            <w:proofErr w:type="spellStart"/>
            <w:r w:rsidRPr="00B07C52">
              <w:rPr>
                <w:rFonts w:ascii="Times New Roman" w:hAnsi="Times New Roman" w:cs="Times New Roman"/>
                <w:sz w:val="24"/>
                <w:szCs w:val="24"/>
              </w:rPr>
              <w:t>Дм</w:t>
            </w:r>
            <w:proofErr w:type="spellEnd"/>
            <w:r w:rsidRPr="00B07C52">
              <w:rPr>
                <w:rFonts w:ascii="Times New Roman" w:hAnsi="Times New Roman" w:cs="Times New Roman"/>
                <w:sz w:val="24"/>
                <w:szCs w:val="24"/>
              </w:rPr>
              <w:t xml:space="preserve"> 3 Плоскость. Прямая. Луч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»</w:t>
            </w:r>
          </w:p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</w:tcPr>
          <w:p w:rsidR="003A2004" w:rsidRPr="00C95D98" w:rsidRDefault="003A2004" w:rsidP="007D254C">
            <w:pPr>
              <w:pStyle w:val="1"/>
              <w:ind w:left="0"/>
              <w:jc w:val="both"/>
            </w:pPr>
            <w:proofErr w:type="gramStart"/>
            <w:r w:rsidRPr="00C95D98">
              <w:rPr>
                <w:b/>
              </w:rPr>
              <w:t>Познавательные:</w:t>
            </w:r>
            <w:r w:rsidRPr="00C95D98">
              <w:t xml:space="preserve"> поиск и в</w:t>
            </w:r>
            <w:r w:rsidRPr="00C95D98">
              <w:t>ы</w:t>
            </w:r>
            <w:r w:rsidRPr="00C95D98">
              <w:t>деление необходимой инфо</w:t>
            </w:r>
            <w:r w:rsidRPr="00C95D98">
              <w:t>р</w:t>
            </w:r>
            <w:r w:rsidRPr="00C95D98">
              <w:t>мации; структурирование зн</w:t>
            </w:r>
            <w:r w:rsidRPr="00C95D98">
              <w:t>а</w:t>
            </w:r>
            <w:r w:rsidRPr="00C95D98">
              <w:t>ний; анализ объектов;</w:t>
            </w:r>
            <w:proofErr w:type="gramEnd"/>
          </w:p>
          <w:p w:rsidR="003A2004" w:rsidRPr="00C95D98" w:rsidRDefault="003A2004" w:rsidP="007D254C">
            <w:pPr>
              <w:pStyle w:val="1"/>
              <w:ind w:left="0"/>
              <w:jc w:val="both"/>
            </w:pPr>
            <w:r w:rsidRPr="00C95D98">
              <w:rPr>
                <w:b/>
              </w:rPr>
              <w:t>Регулятивные:</w:t>
            </w:r>
            <w:r w:rsidRPr="00C95D98">
              <w:t xml:space="preserve"> формирование умений ставить личные цели деятельности, оценивать пол</w:t>
            </w:r>
            <w:r w:rsidRPr="00C95D98">
              <w:t>у</w:t>
            </w:r>
            <w:r w:rsidRPr="00C95D98">
              <w:t>ченные  результаты;</w:t>
            </w:r>
            <w:r w:rsidR="00490697">
              <w:t xml:space="preserve"> делать в</w:t>
            </w:r>
            <w:r w:rsidR="00490697">
              <w:t>ы</w:t>
            </w:r>
            <w:r w:rsidR="00490697">
              <w:t>воды</w:t>
            </w:r>
            <w:r w:rsidR="007D254C">
              <w:t xml:space="preserve">; </w:t>
            </w:r>
            <w:r w:rsidR="007D254C" w:rsidRPr="007D254C">
              <w:t>самостоятельное созд</w:t>
            </w:r>
            <w:r w:rsidR="007D254C" w:rsidRPr="007D254C">
              <w:t>а</w:t>
            </w:r>
            <w:r w:rsidR="007D254C" w:rsidRPr="007D254C">
              <w:t>ние способов решения проблем творческого и поискового х</w:t>
            </w:r>
            <w:r w:rsidR="007D254C" w:rsidRPr="007D254C">
              <w:t>а</w:t>
            </w:r>
            <w:r w:rsidR="007D254C" w:rsidRPr="007D254C">
              <w:t>рактера.</w:t>
            </w:r>
          </w:p>
          <w:p w:rsidR="007D254C" w:rsidRPr="007D254C" w:rsidRDefault="007D254C" w:rsidP="007D254C">
            <w:pPr>
              <w:pStyle w:val="1"/>
              <w:ind w:left="0"/>
              <w:jc w:val="both"/>
            </w:pPr>
            <w:r>
              <w:rPr>
                <w:b/>
              </w:rPr>
              <w:t xml:space="preserve">Личностные: </w:t>
            </w:r>
            <w:r w:rsidRPr="007D254C">
              <w:t>проявление вн</w:t>
            </w:r>
            <w:r w:rsidRPr="007D254C">
              <w:t>и</w:t>
            </w:r>
            <w:r w:rsidRPr="007D254C">
              <w:t>мания,</w:t>
            </w:r>
            <w:r>
              <w:t xml:space="preserve"> </w:t>
            </w:r>
            <w:r w:rsidRPr="007D254C">
              <w:t>интереса, желания больше узнать</w:t>
            </w:r>
          </w:p>
          <w:p w:rsidR="003A2004" w:rsidRPr="00C95D98" w:rsidRDefault="003A2004" w:rsidP="007D254C">
            <w:pPr>
              <w:pStyle w:val="1"/>
              <w:ind w:left="0"/>
              <w:jc w:val="both"/>
              <w:rPr>
                <w:b/>
              </w:rPr>
            </w:pPr>
            <w:r w:rsidRPr="00C95D98">
              <w:rPr>
                <w:b/>
              </w:rPr>
              <w:t>Коммуникативные:</w:t>
            </w:r>
            <w:r w:rsidRPr="00C95D98">
              <w:t xml:space="preserve"> </w:t>
            </w:r>
            <w:r w:rsidR="00B07C52">
              <w:t xml:space="preserve"> </w:t>
            </w:r>
            <w:r w:rsidR="00B07C52" w:rsidRPr="00B07C52">
              <w:t>умение   слушать, анализировать, изл</w:t>
            </w:r>
            <w:r w:rsidR="00B07C52" w:rsidRPr="00B07C52">
              <w:t>а</w:t>
            </w:r>
            <w:r w:rsidR="00B07C52" w:rsidRPr="00B07C52">
              <w:t>гать свои мысли в устной фо</w:t>
            </w:r>
            <w:r w:rsidR="00B07C52" w:rsidRPr="00B07C52">
              <w:t>р</w:t>
            </w:r>
            <w:r w:rsidR="00B07C52" w:rsidRPr="00B07C52">
              <w:t xml:space="preserve">ме </w:t>
            </w:r>
            <w:r w:rsidR="00B07C52">
              <w:t xml:space="preserve">согласно речевому этикету </w:t>
            </w:r>
            <w:r w:rsidR="00B07C52" w:rsidRPr="00B07C52">
              <w:t>и понимать речь других;</w:t>
            </w:r>
            <w:r w:rsidRPr="00C95D98">
              <w:t xml:space="preserve"> </w:t>
            </w:r>
            <w:r w:rsidR="001D37C2">
              <w:t xml:space="preserve">    </w:t>
            </w:r>
            <w:r w:rsidR="00A52B1C">
              <w:rPr>
                <w:b/>
              </w:rPr>
              <w:t xml:space="preserve"> </w:t>
            </w:r>
          </w:p>
        </w:tc>
      </w:tr>
      <w:tr w:rsidR="005C3F1F" w:rsidRPr="005C3F1F" w:rsidTr="003513C8">
        <w:trPr>
          <w:trHeight w:val="1094"/>
        </w:trPr>
        <w:tc>
          <w:tcPr>
            <w:tcW w:w="2660" w:type="dxa"/>
          </w:tcPr>
          <w:p w:rsidR="005C3F1F" w:rsidRPr="00A52B1C" w:rsidRDefault="00A52B1C" w:rsidP="005C3F1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5C3F1F"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proofErr w:type="spellStart"/>
            <w:r w:rsidR="005C3F1F"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>Физминутка</w:t>
            </w:r>
            <w:proofErr w:type="spellEnd"/>
            <w:r w:rsidR="005C3F1F"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>,</w:t>
            </w:r>
          </w:p>
          <w:p w:rsidR="005C3F1F" w:rsidRPr="005C3F1F" w:rsidRDefault="005C3F1F" w:rsidP="005C3F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2 мин</w:t>
            </w:r>
          </w:p>
        </w:tc>
        <w:tc>
          <w:tcPr>
            <w:tcW w:w="3544" w:type="dxa"/>
          </w:tcPr>
          <w:p w:rsidR="005C3F1F" w:rsidRPr="005C3F1F" w:rsidRDefault="005C3F1F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3F1F">
              <w:rPr>
                <w:rFonts w:ascii="Times New Roman" w:hAnsi="Times New Roman" w:cs="Times New Roman"/>
                <w:sz w:val="24"/>
                <w:szCs w:val="24"/>
              </w:rPr>
              <w:t>Даёт рекомендации по выпо</w:t>
            </w:r>
            <w:r w:rsidRPr="005C3F1F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r w:rsidRPr="005C3F1F">
              <w:rPr>
                <w:rFonts w:ascii="Times New Roman" w:hAnsi="Times New Roman" w:cs="Times New Roman"/>
                <w:sz w:val="24"/>
                <w:szCs w:val="24"/>
              </w:rPr>
              <w:t>нению. Ведёт счёт.</w:t>
            </w:r>
          </w:p>
        </w:tc>
        <w:tc>
          <w:tcPr>
            <w:tcW w:w="3118" w:type="dxa"/>
          </w:tcPr>
          <w:p w:rsidR="00250425" w:rsidRDefault="005C3F1F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3F1F">
              <w:rPr>
                <w:rFonts w:ascii="Times New Roman" w:hAnsi="Times New Roman" w:cs="Times New Roman"/>
                <w:sz w:val="24"/>
                <w:szCs w:val="24"/>
              </w:rPr>
              <w:t xml:space="preserve">Выполняют </w:t>
            </w:r>
          </w:p>
          <w:p w:rsidR="005C3F1F" w:rsidRPr="005C3F1F" w:rsidRDefault="005C3F1F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C3F1F">
              <w:rPr>
                <w:rFonts w:ascii="Times New Roman" w:hAnsi="Times New Roman" w:cs="Times New Roman"/>
                <w:sz w:val="24"/>
                <w:szCs w:val="24"/>
              </w:rPr>
              <w:t xml:space="preserve">гимнастику </w:t>
            </w:r>
          </w:p>
          <w:p w:rsidR="005C3F1F" w:rsidRPr="005C3F1F" w:rsidRDefault="005C3F1F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52" w:type="dxa"/>
          </w:tcPr>
          <w:p w:rsidR="005C3F1F" w:rsidRPr="005C3F1F" w:rsidRDefault="005C3F1F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5C3F1F">
              <w:rPr>
                <w:rFonts w:ascii="Times New Roman" w:hAnsi="Times New Roman" w:cs="Times New Roman"/>
                <w:sz w:val="24"/>
                <w:szCs w:val="24"/>
              </w:rPr>
              <w:t>Здоровьесберегающие</w:t>
            </w:r>
            <w:proofErr w:type="spellEnd"/>
          </w:p>
          <w:p w:rsidR="005C3F1F" w:rsidRPr="005C3F1F" w:rsidRDefault="005C3F1F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</w:tcPr>
          <w:p w:rsidR="005C3F1F" w:rsidRPr="005C3F1F" w:rsidRDefault="005C3F1F" w:rsidP="007D254C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gramStart"/>
            <w:r w:rsidRPr="005C3F1F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</w:t>
            </w:r>
            <w:proofErr w:type="gramEnd"/>
            <w:r w:rsidRPr="005C3F1F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5C3F1F">
              <w:rPr>
                <w:rFonts w:ascii="Times New Roman" w:hAnsi="Times New Roman" w:cs="Times New Roman"/>
                <w:sz w:val="24"/>
                <w:szCs w:val="24"/>
              </w:rPr>
              <w:t xml:space="preserve"> умение работать по заданию</w:t>
            </w:r>
          </w:p>
          <w:p w:rsidR="005C3F1F" w:rsidRPr="005C3F1F" w:rsidRDefault="005C3F1F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5C3F1F">
              <w:rPr>
                <w:rFonts w:ascii="Times New Roman" w:hAnsi="Times New Roman" w:cs="Times New Roman"/>
                <w:b/>
                <w:sz w:val="24"/>
                <w:szCs w:val="24"/>
              </w:rPr>
              <w:t>Личностные</w:t>
            </w:r>
            <w:proofErr w:type="gramEnd"/>
            <w:r w:rsidRPr="005C3F1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5C3F1F">
              <w:rPr>
                <w:rFonts w:ascii="Times New Roman" w:hAnsi="Times New Roman" w:cs="Times New Roman"/>
                <w:sz w:val="24"/>
                <w:szCs w:val="24"/>
              </w:rPr>
              <w:t>формирование ЗОЖ</w:t>
            </w:r>
          </w:p>
        </w:tc>
      </w:tr>
      <w:tr w:rsidR="003C07B3" w:rsidRPr="00306E32" w:rsidTr="003513C8">
        <w:trPr>
          <w:trHeight w:val="2257"/>
        </w:trPr>
        <w:tc>
          <w:tcPr>
            <w:tcW w:w="2660" w:type="dxa"/>
          </w:tcPr>
          <w:p w:rsidR="003C07B3" w:rsidRPr="00A52B1C" w:rsidRDefault="00A52B1C" w:rsidP="006152CD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6</w:t>
            </w:r>
            <w:r w:rsidR="003C07B3"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>. Первичное закре</w:t>
            </w:r>
            <w:r w:rsidR="003C07B3"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  <w:r w:rsidR="003C07B3"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>ление изученного м</w:t>
            </w:r>
            <w:r w:rsidR="003C07B3"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 w:rsidR="003C07B3" w:rsidRPr="00A52B1C">
              <w:rPr>
                <w:rFonts w:ascii="Times New Roman" w:hAnsi="Times New Roman" w:cs="Times New Roman"/>
                <w:b/>
                <w:sz w:val="24"/>
                <w:szCs w:val="24"/>
              </w:rPr>
              <w:t>териала</w:t>
            </w:r>
          </w:p>
          <w:p w:rsidR="005C3F1F" w:rsidRPr="00C95D98" w:rsidRDefault="007D254C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="005C3F1F">
              <w:rPr>
                <w:rFonts w:ascii="Times New Roman" w:hAnsi="Times New Roman" w:cs="Times New Roman"/>
                <w:sz w:val="24"/>
                <w:szCs w:val="24"/>
              </w:rPr>
              <w:t xml:space="preserve"> мин</w:t>
            </w:r>
          </w:p>
        </w:tc>
        <w:tc>
          <w:tcPr>
            <w:tcW w:w="3544" w:type="dxa"/>
          </w:tcPr>
          <w:p w:rsidR="00250425" w:rsidRPr="00250425" w:rsidRDefault="00250425" w:rsidP="007D254C">
            <w:pPr>
              <w:jc w:val="both"/>
              <w:outlineLvl w:val="0"/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</w:pP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Выявление пробелов первичн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о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го осмысления изученного м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а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териала, коррекция выявленных пробелов, обеспечение закре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п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ления в памяти детей знаний и способов действий, которые им необходимы для самостоятел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ь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ной работы по новому матери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>а</w:t>
            </w:r>
            <w:r w:rsidRPr="00250425">
              <w:rPr>
                <w:rFonts w:ascii="Times New Roman" w:eastAsia="Times New Roman" w:hAnsi="Times New Roman" w:cs="Times New Roman"/>
                <w:bCs/>
                <w:kern w:val="36"/>
                <w:sz w:val="24"/>
                <w:szCs w:val="24"/>
              </w:rPr>
              <w:t xml:space="preserve">лу. </w:t>
            </w:r>
          </w:p>
          <w:p w:rsidR="00250425" w:rsidRPr="00C95D98" w:rsidRDefault="00250425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-организует работу с учебн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ком: предлагает </w:t>
            </w:r>
            <w:r w:rsidR="00A52B1C">
              <w:rPr>
                <w:rFonts w:ascii="Times New Roman" w:hAnsi="Times New Roman" w:cs="Times New Roman"/>
                <w:sz w:val="24"/>
                <w:szCs w:val="24"/>
              </w:rPr>
              <w:t>устно ответить на вопросы на стр. 29</w:t>
            </w:r>
          </w:p>
          <w:p w:rsidR="003C07B3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решение №85 в тетрадях; к интерактивной доске вызыва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я 1 ученик</w:t>
            </w:r>
          </w:p>
          <w:p w:rsidR="00A52B1C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832D7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№87, 88, 89 решают всем классом устно</w:t>
            </w:r>
          </w:p>
          <w:p w:rsidR="00A52B1C" w:rsidRPr="00C95D98" w:rsidRDefault="00832D7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№90,91 – работа в парах</w:t>
            </w:r>
          </w:p>
        </w:tc>
        <w:tc>
          <w:tcPr>
            <w:tcW w:w="3118" w:type="dxa"/>
          </w:tcPr>
          <w:p w:rsidR="00A52B1C" w:rsidRDefault="00832D7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A52B1C">
              <w:rPr>
                <w:rFonts w:ascii="Times New Roman" w:hAnsi="Times New Roman" w:cs="Times New Roman"/>
                <w:sz w:val="24"/>
                <w:szCs w:val="24"/>
              </w:rPr>
              <w:t>Отвечают на вопросы</w:t>
            </w:r>
          </w:p>
          <w:p w:rsidR="003C07B3" w:rsidRDefault="00832D7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3C07B3">
              <w:rPr>
                <w:rFonts w:ascii="Times New Roman" w:hAnsi="Times New Roman" w:cs="Times New Roman"/>
                <w:sz w:val="24"/>
                <w:szCs w:val="24"/>
              </w:rPr>
              <w:t>Выполняют задания;</w:t>
            </w:r>
          </w:p>
          <w:p w:rsidR="003C07B3" w:rsidRDefault="00832D7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3C07B3" w:rsidRPr="00C95D98">
              <w:rPr>
                <w:rFonts w:ascii="Times New Roman" w:hAnsi="Times New Roman" w:cs="Times New Roman"/>
                <w:sz w:val="24"/>
                <w:szCs w:val="24"/>
              </w:rPr>
              <w:t>учащиеся, которые спр</w:t>
            </w:r>
            <w:r w:rsidR="003C07B3" w:rsidRPr="00C95D98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="003C07B3" w:rsidRPr="00C95D98">
              <w:rPr>
                <w:rFonts w:ascii="Times New Roman" w:hAnsi="Times New Roman" w:cs="Times New Roman"/>
                <w:sz w:val="24"/>
                <w:szCs w:val="24"/>
              </w:rPr>
              <w:t>вились с заданием, запис</w:t>
            </w:r>
            <w:r w:rsidR="003C07B3" w:rsidRPr="00C95D98"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="003C07B3" w:rsidRPr="00C95D98">
              <w:rPr>
                <w:rFonts w:ascii="Times New Roman" w:hAnsi="Times New Roman" w:cs="Times New Roman"/>
                <w:sz w:val="24"/>
                <w:szCs w:val="24"/>
              </w:rPr>
              <w:t>вают своё решение на доск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 записывают решение в тетрадь, советуются с со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ом по парте</w:t>
            </w:r>
          </w:p>
          <w:p w:rsidR="00832D7B" w:rsidRPr="00C95D98" w:rsidRDefault="00832D7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результаты решения за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ывают в листы сам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онтроля</w:t>
            </w:r>
          </w:p>
        </w:tc>
        <w:tc>
          <w:tcPr>
            <w:tcW w:w="2552" w:type="dxa"/>
          </w:tcPr>
          <w:p w:rsidR="00A52B1C" w:rsidRDefault="00A52B1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ронтальная работа с классом</w:t>
            </w: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2D7B" w:rsidRDefault="003C07B3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ндивидуальная </w:t>
            </w:r>
          </w:p>
          <w:p w:rsidR="003C07B3" w:rsidRDefault="003C07B3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</w:p>
          <w:p w:rsidR="00832D7B" w:rsidRDefault="00832D7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832D7B" w:rsidRDefault="00832D7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E1208" w:rsidRDefault="005E1208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250425" w:rsidRPr="00C95D98" w:rsidRDefault="00832D7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 в парах</w:t>
            </w:r>
          </w:p>
        </w:tc>
        <w:tc>
          <w:tcPr>
            <w:tcW w:w="3543" w:type="dxa"/>
          </w:tcPr>
          <w:p w:rsidR="003C07B3" w:rsidRPr="00C95D98" w:rsidRDefault="003C07B3" w:rsidP="007D254C">
            <w:pPr>
              <w:snapToGri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C95D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флексия способов и условий действия.</w:t>
            </w:r>
          </w:p>
          <w:p w:rsidR="003C07B3" w:rsidRPr="00C95D98" w:rsidRDefault="003C07B3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eastAsia="Calibri" w:hAnsi="Times New Roman" w:cs="Times New Roman"/>
                <w:sz w:val="24"/>
                <w:szCs w:val="24"/>
              </w:rPr>
              <w:t>Анализ и синтез объектов.</w:t>
            </w:r>
          </w:p>
          <w:p w:rsidR="007D254C" w:rsidRDefault="003C07B3" w:rsidP="007D254C">
            <w:pPr>
              <w:pStyle w:val="1"/>
              <w:ind w:left="0"/>
              <w:jc w:val="both"/>
            </w:pPr>
            <w:r w:rsidRPr="00C95D98">
              <w:rPr>
                <w:b/>
              </w:rPr>
              <w:t>Коммуникативные:</w:t>
            </w:r>
            <w:r w:rsidRPr="00C95D98">
              <w:t xml:space="preserve"> </w:t>
            </w:r>
            <w:r w:rsidR="007D254C">
              <w:t>с</w:t>
            </w:r>
            <w:r w:rsidR="007D254C" w:rsidRPr="007D254C">
              <w:t>отрудн</w:t>
            </w:r>
            <w:r w:rsidR="007D254C" w:rsidRPr="007D254C">
              <w:t>и</w:t>
            </w:r>
            <w:r w:rsidR="007D254C" w:rsidRPr="007D254C">
              <w:t>чество в поиске и сборе инфо</w:t>
            </w:r>
            <w:r w:rsidR="007D254C" w:rsidRPr="007D254C">
              <w:t>р</w:t>
            </w:r>
            <w:r w:rsidR="007D254C" w:rsidRPr="007D254C">
              <w:t>мации; умение точно и грамо</w:t>
            </w:r>
            <w:r w:rsidR="007D254C" w:rsidRPr="007D254C">
              <w:t>т</w:t>
            </w:r>
            <w:r w:rsidR="007D254C" w:rsidRPr="007D254C">
              <w:t>но выражать свои мысли; в</w:t>
            </w:r>
            <w:r w:rsidR="007D254C" w:rsidRPr="007D254C">
              <w:t>ы</w:t>
            </w:r>
            <w:r w:rsidR="007D254C" w:rsidRPr="007D254C">
              <w:t>слушивать мнение членов к</w:t>
            </w:r>
            <w:r w:rsidR="007D254C" w:rsidRPr="007D254C">
              <w:t>о</w:t>
            </w:r>
            <w:r w:rsidR="007D254C" w:rsidRPr="007D254C">
              <w:t>манды, не перебивая; принятие коллективного решения.</w:t>
            </w:r>
          </w:p>
          <w:p w:rsidR="007D254C" w:rsidRPr="00C95D98" w:rsidRDefault="007D254C" w:rsidP="007D254C">
            <w:pPr>
              <w:pStyle w:val="1"/>
              <w:ind w:left="0"/>
              <w:jc w:val="both"/>
              <w:rPr>
                <w:b/>
              </w:rPr>
            </w:pPr>
            <w:r>
              <w:t xml:space="preserve">Регулятивные: </w:t>
            </w:r>
          </w:p>
        </w:tc>
      </w:tr>
      <w:tr w:rsidR="003A2004" w:rsidRPr="00306E32" w:rsidTr="001D37C2">
        <w:trPr>
          <w:trHeight w:val="416"/>
        </w:trPr>
        <w:tc>
          <w:tcPr>
            <w:tcW w:w="2660" w:type="dxa"/>
          </w:tcPr>
          <w:p w:rsidR="003A2004" w:rsidRPr="00C95D98" w:rsidRDefault="00F46D64" w:rsidP="00F46D6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46D6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7. </w:t>
            </w:r>
            <w:r w:rsidR="003A2004" w:rsidRPr="00F46D64">
              <w:rPr>
                <w:rFonts w:ascii="Times New Roman" w:hAnsi="Times New Roman" w:cs="Times New Roman"/>
                <w:b/>
                <w:sz w:val="24"/>
                <w:szCs w:val="24"/>
              </w:rPr>
              <w:t>Закрепление (обе</w:t>
            </w:r>
            <w:r w:rsidR="003A2004" w:rsidRPr="00F46D64">
              <w:rPr>
                <w:rFonts w:ascii="Times New Roman" w:hAnsi="Times New Roman" w:cs="Times New Roman"/>
                <w:b/>
                <w:sz w:val="24"/>
                <w:szCs w:val="24"/>
              </w:rPr>
              <w:t>с</w:t>
            </w:r>
            <w:r w:rsidR="003A2004" w:rsidRPr="00F46D64">
              <w:rPr>
                <w:rFonts w:ascii="Times New Roman" w:hAnsi="Times New Roman" w:cs="Times New Roman"/>
                <w:b/>
                <w:sz w:val="24"/>
                <w:szCs w:val="24"/>
              </w:rPr>
              <w:t>печение осознанности формируемых знаний и умений)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="0000673E" w:rsidRPr="00F46D64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="003A2004" w:rsidRPr="00F46D6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мин</w:t>
            </w:r>
          </w:p>
        </w:tc>
        <w:tc>
          <w:tcPr>
            <w:tcW w:w="3544" w:type="dxa"/>
          </w:tcPr>
          <w:p w:rsidR="00E25453" w:rsidRPr="00B07C52" w:rsidRDefault="00E25453" w:rsidP="007D254C">
            <w:pPr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Самостоятельная работа</w:t>
            </w:r>
            <w:r w:rsidR="00250425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3A2004" w:rsidRPr="00C95D98" w:rsidRDefault="00B07C52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(</w:t>
            </w:r>
            <w:r w:rsidR="00250425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по вариантам)</w:t>
            </w:r>
            <w:r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 xml:space="preserve"> с самопроверкой</w:t>
            </w:r>
          </w:p>
        </w:tc>
        <w:tc>
          <w:tcPr>
            <w:tcW w:w="3118" w:type="dxa"/>
          </w:tcPr>
          <w:p w:rsidR="003A2004" w:rsidRDefault="00B07C52" w:rsidP="007D254C">
            <w:pPr>
              <w:tabs>
                <w:tab w:val="left" w:pos="2925"/>
                <w:tab w:val="left" w:pos="631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полняют работу;</w:t>
            </w:r>
          </w:p>
          <w:p w:rsidR="00B07C52" w:rsidRPr="00C95D98" w:rsidRDefault="00B07C52" w:rsidP="007D254C">
            <w:pPr>
              <w:tabs>
                <w:tab w:val="left" w:pos="2925"/>
                <w:tab w:val="left" w:pos="6315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веряются с ответами на доске, выставляют баллы в дневнике достижений в 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ах самоконтроля</w:t>
            </w:r>
          </w:p>
        </w:tc>
        <w:tc>
          <w:tcPr>
            <w:tcW w:w="2552" w:type="dxa"/>
          </w:tcPr>
          <w:p w:rsidR="001D37C2" w:rsidRDefault="001D37C2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ндивидуальная </w:t>
            </w:r>
          </w:p>
          <w:p w:rsidR="001D37C2" w:rsidRDefault="001D37C2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ая </w:t>
            </w:r>
          </w:p>
          <w:p w:rsidR="00250425" w:rsidRPr="00C95D98" w:rsidRDefault="001D37C2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бота</w:t>
            </w:r>
          </w:p>
        </w:tc>
        <w:tc>
          <w:tcPr>
            <w:tcW w:w="3543" w:type="dxa"/>
          </w:tcPr>
          <w:p w:rsidR="003A2004" w:rsidRPr="00C95D98" w:rsidRDefault="003A2004" w:rsidP="007D254C">
            <w:pPr>
              <w:snapToGrid w:val="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Познавательны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C95D98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рефлексия способов и условий действия.</w:t>
            </w:r>
          </w:p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eastAsia="Calibri" w:hAnsi="Times New Roman" w:cs="Times New Roman"/>
                <w:sz w:val="24"/>
                <w:szCs w:val="24"/>
              </w:rPr>
              <w:t>Анализ и синтез объектов.</w:t>
            </w:r>
          </w:p>
          <w:p w:rsidR="0000673E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Регулятивны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="0000673E"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контроль, ко</w:t>
            </w:r>
            <w:r w:rsidR="0000673E" w:rsidRPr="00C95D98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="0000673E" w:rsidRPr="00C95D98">
              <w:rPr>
                <w:rFonts w:ascii="Times New Roman" w:hAnsi="Times New Roman" w:cs="Times New Roman"/>
                <w:sz w:val="24"/>
                <w:szCs w:val="24"/>
              </w:rPr>
              <w:t>рекция, выделение и осознание того, что уже усвоено и что еще подлежит усвоению, осознание качества и уровня усвоения;</w:t>
            </w:r>
          </w:p>
          <w:p w:rsidR="003A2004" w:rsidRDefault="003A2004" w:rsidP="007D254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spellStart"/>
            <w:r w:rsidRPr="00C95D98">
              <w:rPr>
                <w:rFonts w:ascii="Times New Roman" w:eastAsia="Calibri" w:hAnsi="Times New Roman" w:cs="Times New Roman"/>
                <w:sz w:val="24"/>
                <w:szCs w:val="24"/>
              </w:rPr>
              <w:t>саморегуляция</w:t>
            </w:r>
            <w:proofErr w:type="spellEnd"/>
            <w:r w:rsidRPr="00C95D98">
              <w:rPr>
                <w:rFonts w:ascii="Times New Roman" w:eastAsia="Calibri" w:hAnsi="Times New Roman" w:cs="Times New Roman"/>
                <w:sz w:val="24"/>
                <w:szCs w:val="24"/>
              </w:rPr>
              <w:t>.</w:t>
            </w:r>
          </w:p>
          <w:p w:rsidR="006B409B" w:rsidRPr="00C95D98" w:rsidRDefault="006B409B" w:rsidP="007D254C">
            <w:pPr>
              <w:jc w:val="both"/>
              <w:rPr>
                <w:b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умение выражать свои мысли, аргум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тация</w:t>
            </w:r>
            <w:r w:rsidR="001D37C2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="001D37C2">
              <w:t xml:space="preserve"> </w:t>
            </w:r>
            <w:r w:rsidR="001D37C2" w:rsidRPr="001D37C2">
              <w:rPr>
                <w:rFonts w:ascii="Times New Roman" w:hAnsi="Times New Roman" w:cs="Times New Roman"/>
                <w:sz w:val="24"/>
                <w:szCs w:val="24"/>
              </w:rPr>
              <w:t>формирование умений совместно с другими детьми оценивать способы решения и делать выводы; находить реш</w:t>
            </w:r>
            <w:r w:rsidR="001D37C2" w:rsidRPr="001D37C2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="001D37C2" w:rsidRPr="001D37C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ие задачи и оценивать пол</w:t>
            </w:r>
            <w:r w:rsidR="001D37C2" w:rsidRPr="001D37C2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1D37C2" w:rsidRPr="001D37C2">
              <w:rPr>
                <w:rFonts w:ascii="Times New Roman" w:hAnsi="Times New Roman" w:cs="Times New Roman"/>
                <w:sz w:val="24"/>
                <w:szCs w:val="24"/>
              </w:rPr>
              <w:t>ченные результаты.</w:t>
            </w:r>
          </w:p>
        </w:tc>
      </w:tr>
      <w:tr w:rsidR="003A2004" w:rsidRPr="00306E32" w:rsidTr="003513C8">
        <w:trPr>
          <w:trHeight w:val="981"/>
        </w:trPr>
        <w:tc>
          <w:tcPr>
            <w:tcW w:w="2660" w:type="dxa"/>
          </w:tcPr>
          <w:p w:rsidR="003A2004" w:rsidRPr="00E25453" w:rsidRDefault="00E25453" w:rsidP="007B459C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2545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8</w:t>
            </w:r>
            <w:r w:rsidR="003A2004" w:rsidRPr="00E25453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E2545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00673E" w:rsidRPr="00E25453">
              <w:rPr>
                <w:rFonts w:ascii="Times New Roman" w:hAnsi="Times New Roman" w:cs="Times New Roman"/>
                <w:b/>
                <w:sz w:val="24"/>
                <w:szCs w:val="24"/>
              </w:rPr>
              <w:t>Рефлексия</w:t>
            </w:r>
          </w:p>
          <w:p w:rsidR="003A2004" w:rsidRPr="00C95D98" w:rsidRDefault="00250425" w:rsidP="006152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3A2004"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мин</w:t>
            </w:r>
          </w:p>
        </w:tc>
        <w:tc>
          <w:tcPr>
            <w:tcW w:w="3544" w:type="dxa"/>
          </w:tcPr>
          <w:p w:rsidR="00250425" w:rsidRDefault="003A2004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  <w:t>-</w:t>
            </w:r>
            <w:r w:rsidR="00250425" w:rsidRPr="002504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Дать качественную оценку р</w:t>
            </w:r>
            <w:r w:rsidR="00250425" w:rsidRPr="00250425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="00250425" w:rsidRPr="002504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боты класса и </w:t>
            </w:r>
            <w:proofErr w:type="gramStart"/>
            <w:r w:rsidR="00250425" w:rsidRPr="00250425">
              <w:rPr>
                <w:rFonts w:ascii="Times New Roman" w:eastAsia="Times New Roman" w:hAnsi="Times New Roman" w:cs="Times New Roman"/>
                <w:sz w:val="24"/>
                <w:szCs w:val="24"/>
              </w:rPr>
              <w:t>отдельных</w:t>
            </w:r>
            <w:proofErr w:type="gramEnd"/>
            <w:r w:rsidR="00250425" w:rsidRPr="002504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обуч</w:t>
            </w:r>
            <w:r w:rsidR="00250425" w:rsidRPr="00250425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  <w:r w:rsidR="00250425" w:rsidRPr="00250425">
              <w:rPr>
                <w:rFonts w:ascii="Times New Roman" w:eastAsia="Times New Roman" w:hAnsi="Times New Roman" w:cs="Times New Roman"/>
                <w:sz w:val="24"/>
                <w:szCs w:val="24"/>
              </w:rPr>
              <w:t>емых</w:t>
            </w:r>
          </w:p>
          <w:p w:rsidR="0000673E" w:rsidRPr="0000673E" w:rsidRDefault="0000673E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673E">
              <w:rPr>
                <w:rFonts w:ascii="Times New Roman" w:eastAsia="Times New Roman" w:hAnsi="Times New Roman" w:cs="Times New Roman"/>
                <w:sz w:val="24"/>
                <w:szCs w:val="24"/>
              </w:rPr>
              <w:t>Какая была сегодня тема урока?</w:t>
            </w:r>
          </w:p>
          <w:p w:rsidR="0000673E" w:rsidRPr="0000673E" w:rsidRDefault="0000673E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673E">
              <w:rPr>
                <w:rFonts w:ascii="Times New Roman" w:eastAsia="Times New Roman" w:hAnsi="Times New Roman" w:cs="Times New Roman"/>
                <w:sz w:val="24"/>
                <w:szCs w:val="24"/>
              </w:rPr>
              <w:t>Какую цель ставили?</w:t>
            </w:r>
          </w:p>
          <w:p w:rsidR="0000673E" w:rsidRPr="0000673E" w:rsidRDefault="0000673E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673E">
              <w:rPr>
                <w:rFonts w:ascii="Times New Roman" w:eastAsia="Times New Roman" w:hAnsi="Times New Roman" w:cs="Times New Roman"/>
                <w:sz w:val="24"/>
                <w:szCs w:val="24"/>
              </w:rPr>
              <w:t>Достигли цели?</w:t>
            </w:r>
          </w:p>
          <w:p w:rsidR="0000673E" w:rsidRPr="0000673E" w:rsidRDefault="0000673E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673E">
              <w:rPr>
                <w:rFonts w:ascii="Times New Roman" w:eastAsia="Times New Roman" w:hAnsi="Times New Roman" w:cs="Times New Roman"/>
                <w:sz w:val="24"/>
                <w:szCs w:val="24"/>
              </w:rPr>
              <w:t>Расскажите по схеме, чему научились на уроке:</w:t>
            </w:r>
          </w:p>
          <w:p w:rsidR="0000673E" w:rsidRPr="0000673E" w:rsidRDefault="0000673E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673E">
              <w:rPr>
                <w:rFonts w:ascii="Times New Roman" w:eastAsia="Times New Roman" w:hAnsi="Times New Roman" w:cs="Times New Roman"/>
                <w:sz w:val="24"/>
                <w:szCs w:val="24"/>
              </w:rPr>
              <w:t>я – знаю</w:t>
            </w:r>
          </w:p>
          <w:p w:rsidR="0000673E" w:rsidRPr="0000673E" w:rsidRDefault="0000673E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673E">
              <w:rPr>
                <w:rFonts w:ascii="Times New Roman" w:eastAsia="Times New Roman" w:hAnsi="Times New Roman" w:cs="Times New Roman"/>
                <w:sz w:val="24"/>
                <w:szCs w:val="24"/>
              </w:rPr>
              <w:t>я – запомнил</w:t>
            </w:r>
          </w:p>
          <w:p w:rsidR="0000673E" w:rsidRDefault="0000673E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00673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я </w:t>
            </w:r>
            <w:r w:rsidR="00774BB2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 w:rsidRPr="0000673E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смог</w:t>
            </w:r>
          </w:p>
          <w:p w:rsidR="00774BB2" w:rsidRPr="00250425" w:rsidRDefault="00774BB2" w:rsidP="007D254C">
            <w:pPr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 поставьте себе смайлик – один из 4</w:t>
            </w:r>
          </w:p>
          <w:p w:rsidR="003A2004" w:rsidRPr="00C95D98" w:rsidRDefault="003A2004" w:rsidP="007D254C">
            <w:pPr>
              <w:jc w:val="both"/>
              <w:rPr>
                <w:rFonts w:ascii="Times New Roman" w:eastAsia="Calibri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3118" w:type="dxa"/>
          </w:tcPr>
          <w:p w:rsidR="003A2004" w:rsidRPr="00C95D98" w:rsidRDefault="006B409B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чащиеся отвечают</w:t>
            </w:r>
          </w:p>
        </w:tc>
        <w:tc>
          <w:tcPr>
            <w:tcW w:w="2552" w:type="dxa"/>
          </w:tcPr>
          <w:p w:rsidR="003A2004" w:rsidRDefault="007B459C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ронтальная работа с классом</w:t>
            </w:r>
          </w:p>
          <w:p w:rsidR="003A2004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</w:tcPr>
          <w:p w:rsidR="003D354A" w:rsidRPr="00C95D98" w:rsidRDefault="003D354A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>Коммуникативные: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умение выражать свои мысли, аргуме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тация</w:t>
            </w:r>
          </w:p>
          <w:p w:rsidR="003A2004" w:rsidRPr="00C95D98" w:rsidRDefault="003D354A" w:rsidP="007D254C">
            <w:pPr>
              <w:snapToGrid w:val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D354A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Личностные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:</w:t>
            </w:r>
            <w:r w:rsidRPr="003D354A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умение оценить свои знания и возможности</w:t>
            </w:r>
          </w:p>
        </w:tc>
      </w:tr>
      <w:tr w:rsidR="003A2004" w:rsidRPr="00306E32" w:rsidTr="003513C8">
        <w:trPr>
          <w:trHeight w:val="1094"/>
        </w:trPr>
        <w:tc>
          <w:tcPr>
            <w:tcW w:w="2660" w:type="dxa"/>
          </w:tcPr>
          <w:p w:rsidR="00E25453" w:rsidRPr="00E25453" w:rsidRDefault="00E25453" w:rsidP="003D354A">
            <w:pP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E2545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9</w:t>
            </w:r>
            <w:r w:rsidR="003A2004" w:rsidRPr="00E2545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Домашнее задание, </w:t>
            </w:r>
          </w:p>
          <w:p w:rsidR="003A2004" w:rsidRPr="00C95D98" w:rsidRDefault="003A2004" w:rsidP="003D354A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25453">
              <w:rPr>
                <w:rFonts w:ascii="Times New Roman" w:hAnsi="Times New Roman" w:cs="Times New Roman"/>
                <w:b/>
                <w:sz w:val="24"/>
                <w:szCs w:val="24"/>
              </w:rPr>
              <w:t>1 мин</w:t>
            </w:r>
          </w:p>
        </w:tc>
        <w:tc>
          <w:tcPr>
            <w:tcW w:w="3544" w:type="dxa"/>
          </w:tcPr>
          <w:p w:rsidR="003D354A" w:rsidRPr="003D354A" w:rsidRDefault="003D354A" w:rsidP="007D254C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3D354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Завершается урок.</w:t>
            </w:r>
          </w:p>
          <w:p w:rsidR="003D354A" w:rsidRPr="003D354A" w:rsidRDefault="003D354A" w:rsidP="007D254C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3D354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н пошёл ребятам впрок?</w:t>
            </w:r>
          </w:p>
          <w:p w:rsidR="003D354A" w:rsidRPr="003D354A" w:rsidRDefault="003D354A" w:rsidP="007D254C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3D354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Постарались все понять?</w:t>
            </w:r>
          </w:p>
          <w:p w:rsidR="003D354A" w:rsidRPr="003D354A" w:rsidRDefault="003D354A" w:rsidP="007D254C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3D354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Учились тайны открывать?</w:t>
            </w:r>
          </w:p>
          <w:p w:rsidR="003D354A" w:rsidRPr="003D354A" w:rsidRDefault="003D354A" w:rsidP="007D254C">
            <w:pPr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3D354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Ответы полные давали?</w:t>
            </w:r>
          </w:p>
          <w:p w:rsidR="003D354A" w:rsidRPr="003D354A" w:rsidRDefault="003D354A" w:rsidP="007D254C">
            <w:pPr>
              <w:ind w:left="-108"/>
              <w:jc w:val="both"/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</w:pPr>
            <w:r w:rsidRPr="003D354A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На уроке не зевали?»</w:t>
            </w:r>
          </w:p>
          <w:p w:rsidR="003A2004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Учитель предлагает дозирова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ное домашнее задание </w:t>
            </w:r>
          </w:p>
          <w:p w:rsidR="003A2004" w:rsidRPr="00C95D98" w:rsidRDefault="003D354A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§</w:t>
            </w:r>
            <w:r w:rsidR="00E25453" w:rsidRPr="00186296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вопросы, №</w:t>
            </w:r>
            <w:r w:rsidR="00E25453" w:rsidRPr="00186296">
              <w:rPr>
                <w:rFonts w:ascii="Times New Roman" w:hAnsi="Times New Roman" w:cs="Times New Roman"/>
                <w:sz w:val="24"/>
                <w:szCs w:val="24"/>
              </w:rPr>
              <w:t>86, 89,</w:t>
            </w:r>
            <w:r w:rsidR="007D25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25453" w:rsidRPr="00186296">
              <w:rPr>
                <w:rFonts w:ascii="Times New Roman" w:hAnsi="Times New Roman" w:cs="Times New Roman"/>
                <w:sz w:val="24"/>
                <w:szCs w:val="24"/>
              </w:rPr>
              <w:t xml:space="preserve">106, </w:t>
            </w:r>
            <w:r w:rsidR="00E25453">
              <w:rPr>
                <w:rFonts w:ascii="Times New Roman" w:hAnsi="Times New Roman" w:cs="Times New Roman"/>
                <w:sz w:val="24"/>
                <w:szCs w:val="24"/>
              </w:rPr>
              <w:t>доп.111</w:t>
            </w:r>
          </w:p>
        </w:tc>
        <w:tc>
          <w:tcPr>
            <w:tcW w:w="3118" w:type="dxa"/>
          </w:tcPr>
          <w:p w:rsidR="00E25453" w:rsidRPr="00186296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Учащиеся записывают в дневники домашнее</w:t>
            </w:r>
          </w:p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 xml:space="preserve"> задание </w:t>
            </w:r>
          </w:p>
        </w:tc>
        <w:tc>
          <w:tcPr>
            <w:tcW w:w="2552" w:type="dxa"/>
          </w:tcPr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543" w:type="dxa"/>
          </w:tcPr>
          <w:p w:rsidR="003A2004" w:rsidRPr="00C95D98" w:rsidRDefault="003A2004" w:rsidP="007D254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95D9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Личностные: 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формирование самооценки на основе критерия успешности учебной деятел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C95D98">
              <w:rPr>
                <w:rFonts w:ascii="Times New Roman" w:hAnsi="Times New Roman" w:cs="Times New Roman"/>
                <w:sz w:val="24"/>
                <w:szCs w:val="24"/>
              </w:rPr>
              <w:t>ности</w:t>
            </w:r>
          </w:p>
        </w:tc>
      </w:tr>
    </w:tbl>
    <w:p w:rsidR="00797032" w:rsidRDefault="00797032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13213" w:rsidRDefault="00F13213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7032" w:rsidRDefault="00797032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1D37C2" w:rsidRDefault="001D37C2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A2004" w:rsidRDefault="003A2004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04AA">
        <w:rPr>
          <w:rFonts w:ascii="Times New Roman" w:hAnsi="Times New Roman" w:cs="Times New Roman"/>
          <w:b/>
          <w:sz w:val="28"/>
          <w:szCs w:val="28"/>
        </w:rPr>
        <w:lastRenderedPageBreak/>
        <w:t>Приложение №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6391B">
        <w:rPr>
          <w:rFonts w:ascii="Times New Roman" w:hAnsi="Times New Roman" w:cs="Times New Roman"/>
          <w:b/>
          <w:sz w:val="28"/>
          <w:szCs w:val="28"/>
        </w:rPr>
        <w:t>1</w:t>
      </w:r>
    </w:p>
    <w:p w:rsidR="003A2004" w:rsidRDefault="003A2004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Лист самоконтроля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015"/>
        <w:gridCol w:w="5016"/>
        <w:gridCol w:w="2410"/>
        <w:gridCol w:w="2345"/>
      </w:tblGrid>
      <w:tr w:rsidR="003A2004" w:rsidTr="00D91136">
        <w:tc>
          <w:tcPr>
            <w:tcW w:w="5015" w:type="dxa"/>
          </w:tcPr>
          <w:p w:rsidR="003A2004" w:rsidRDefault="003A2004" w:rsidP="006152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Вид задания</w:t>
            </w:r>
          </w:p>
        </w:tc>
        <w:tc>
          <w:tcPr>
            <w:tcW w:w="5016" w:type="dxa"/>
          </w:tcPr>
          <w:p w:rsidR="003A2004" w:rsidRDefault="00D91136" w:rsidP="006152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Количество правильных ответов</w:t>
            </w:r>
          </w:p>
        </w:tc>
        <w:tc>
          <w:tcPr>
            <w:tcW w:w="2410" w:type="dxa"/>
          </w:tcPr>
          <w:p w:rsidR="003A2004" w:rsidRDefault="003A2004" w:rsidP="006152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Шкала  баллов</w:t>
            </w:r>
          </w:p>
        </w:tc>
        <w:tc>
          <w:tcPr>
            <w:tcW w:w="2345" w:type="dxa"/>
          </w:tcPr>
          <w:p w:rsidR="00913B41" w:rsidRDefault="003A2004" w:rsidP="006152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Суммарный балл </w:t>
            </w:r>
          </w:p>
          <w:p w:rsidR="003A2004" w:rsidRDefault="003A2004" w:rsidP="006152CD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за задание</w:t>
            </w:r>
          </w:p>
        </w:tc>
      </w:tr>
      <w:tr w:rsidR="003A2004" w:rsidTr="00D91136">
        <w:tc>
          <w:tcPr>
            <w:tcW w:w="5015" w:type="dxa"/>
          </w:tcPr>
          <w:p w:rsidR="00D91136" w:rsidRPr="00D91136" w:rsidRDefault="0076391B" w:rsidP="00D91136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Тест </w:t>
            </w:r>
          </w:p>
        </w:tc>
        <w:tc>
          <w:tcPr>
            <w:tcW w:w="5016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3A2004" w:rsidRPr="00201C1C" w:rsidRDefault="003A2004" w:rsidP="006152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5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A2004" w:rsidTr="00D91136">
        <w:tc>
          <w:tcPr>
            <w:tcW w:w="5015" w:type="dxa"/>
          </w:tcPr>
          <w:p w:rsidR="003A2004" w:rsidRPr="00810B91" w:rsidRDefault="00D91136" w:rsidP="00D91136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 слайд</w:t>
            </w:r>
          </w:p>
        </w:tc>
        <w:tc>
          <w:tcPr>
            <w:tcW w:w="5016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3A2004" w:rsidRPr="00201C1C" w:rsidRDefault="00D91136" w:rsidP="006152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345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A2004" w:rsidTr="00D91136">
        <w:tc>
          <w:tcPr>
            <w:tcW w:w="5015" w:type="dxa"/>
          </w:tcPr>
          <w:p w:rsidR="003A2004" w:rsidRPr="00C71C39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 слайд</w:t>
            </w:r>
          </w:p>
        </w:tc>
        <w:tc>
          <w:tcPr>
            <w:tcW w:w="5016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3A2004" w:rsidRPr="00201C1C" w:rsidRDefault="00D91136" w:rsidP="006152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345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A2004" w:rsidTr="00D91136">
        <w:tc>
          <w:tcPr>
            <w:tcW w:w="5015" w:type="dxa"/>
          </w:tcPr>
          <w:p w:rsidR="003A2004" w:rsidRPr="00C71C39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 слайд</w:t>
            </w:r>
          </w:p>
        </w:tc>
        <w:tc>
          <w:tcPr>
            <w:tcW w:w="5016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3A2004" w:rsidRPr="00201C1C" w:rsidRDefault="00D91136" w:rsidP="006152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2345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3A2004" w:rsidTr="00D91136">
        <w:tc>
          <w:tcPr>
            <w:tcW w:w="5015" w:type="dxa"/>
          </w:tcPr>
          <w:p w:rsidR="003A2004" w:rsidRPr="00C71C39" w:rsidRDefault="00D91136" w:rsidP="003D354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 слайд</w:t>
            </w:r>
          </w:p>
        </w:tc>
        <w:tc>
          <w:tcPr>
            <w:tcW w:w="5016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3A2004" w:rsidRPr="00201C1C" w:rsidRDefault="00D91136" w:rsidP="006152CD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345" w:type="dxa"/>
          </w:tcPr>
          <w:p w:rsidR="003A2004" w:rsidRDefault="003A2004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ча № 85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ча №87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ча №88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ча №89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ча №90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ча №91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амостоятельная работа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D91136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ние 1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ние 2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Pr="00D91136" w:rsidRDefault="00D91136" w:rsidP="006152CD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91136">
              <w:rPr>
                <w:rFonts w:ascii="Times New Roman" w:hAnsi="Times New Roman" w:cs="Times New Roman"/>
                <w:sz w:val="28"/>
                <w:szCs w:val="28"/>
              </w:rPr>
              <w:t>Задание 3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742479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D91136" w:rsidTr="004E0CFC">
        <w:tc>
          <w:tcPr>
            <w:tcW w:w="501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Суммарный балл за работу</w:t>
            </w:r>
          </w:p>
        </w:tc>
        <w:tc>
          <w:tcPr>
            <w:tcW w:w="5016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410" w:type="dxa"/>
          </w:tcPr>
          <w:p w:rsidR="00D91136" w:rsidRDefault="00D91136" w:rsidP="0076391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345" w:type="dxa"/>
          </w:tcPr>
          <w:p w:rsidR="00D91136" w:rsidRDefault="00D91136" w:rsidP="006152CD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</w:tbl>
    <w:p w:rsidR="003A2004" w:rsidRPr="001666DA" w:rsidRDefault="003A2004" w:rsidP="003A2004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Критерии оценок: </w:t>
      </w:r>
      <w:r>
        <w:rPr>
          <w:rFonts w:ascii="Times New Roman" w:hAnsi="Times New Roman" w:cs="Times New Roman"/>
          <w:sz w:val="28"/>
          <w:szCs w:val="28"/>
        </w:rPr>
        <w:t>2</w:t>
      </w:r>
      <w:r w:rsidR="00742479">
        <w:rPr>
          <w:rFonts w:ascii="Times New Roman" w:hAnsi="Times New Roman" w:cs="Times New Roman"/>
          <w:sz w:val="28"/>
          <w:szCs w:val="28"/>
        </w:rPr>
        <w:t>7</w:t>
      </w:r>
      <w:r w:rsidR="0076391B">
        <w:rPr>
          <w:rFonts w:ascii="Times New Roman" w:hAnsi="Times New Roman" w:cs="Times New Roman"/>
          <w:sz w:val="28"/>
          <w:szCs w:val="28"/>
        </w:rPr>
        <w:t>-3</w:t>
      </w:r>
      <w:r w:rsidR="00742479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б-«5»; </w:t>
      </w:r>
      <w:r w:rsidR="0076391B">
        <w:rPr>
          <w:rFonts w:ascii="Times New Roman" w:hAnsi="Times New Roman" w:cs="Times New Roman"/>
          <w:sz w:val="28"/>
          <w:szCs w:val="28"/>
        </w:rPr>
        <w:t>20</w:t>
      </w:r>
      <w:r>
        <w:rPr>
          <w:rFonts w:ascii="Times New Roman" w:hAnsi="Times New Roman" w:cs="Times New Roman"/>
          <w:sz w:val="28"/>
          <w:szCs w:val="28"/>
        </w:rPr>
        <w:t>-</w:t>
      </w:r>
      <w:r w:rsidR="0076391B">
        <w:rPr>
          <w:rFonts w:ascii="Times New Roman" w:hAnsi="Times New Roman" w:cs="Times New Roman"/>
          <w:sz w:val="28"/>
          <w:szCs w:val="28"/>
        </w:rPr>
        <w:t>2</w:t>
      </w:r>
      <w:r w:rsidR="00742479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б- «4»; 1</w:t>
      </w:r>
      <w:r w:rsidR="00742479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-1</w:t>
      </w:r>
      <w:r w:rsidR="0076391B">
        <w:rPr>
          <w:rFonts w:ascii="Times New Roman" w:hAnsi="Times New Roman" w:cs="Times New Roman"/>
          <w:sz w:val="28"/>
          <w:szCs w:val="28"/>
        </w:rPr>
        <w:t>9</w:t>
      </w:r>
      <w:r>
        <w:rPr>
          <w:rFonts w:ascii="Times New Roman" w:hAnsi="Times New Roman" w:cs="Times New Roman"/>
          <w:sz w:val="28"/>
          <w:szCs w:val="28"/>
        </w:rPr>
        <w:t>б – «3»; меньше 1</w:t>
      </w:r>
      <w:r w:rsidR="00742479">
        <w:rPr>
          <w:rFonts w:ascii="Times New Roman" w:hAnsi="Times New Roman" w:cs="Times New Roman"/>
          <w:sz w:val="28"/>
          <w:szCs w:val="28"/>
        </w:rPr>
        <w:t>6</w:t>
      </w:r>
      <w:r w:rsidR="007B459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б- «2»</w:t>
      </w:r>
    </w:p>
    <w:p w:rsidR="00742479" w:rsidRDefault="00742479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42479" w:rsidRDefault="00742479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A2004" w:rsidRDefault="003A2004" w:rsidP="003A2004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504AA">
        <w:rPr>
          <w:rFonts w:ascii="Times New Roman" w:hAnsi="Times New Roman" w:cs="Times New Roman"/>
          <w:b/>
          <w:sz w:val="28"/>
          <w:szCs w:val="28"/>
        </w:rPr>
        <w:lastRenderedPageBreak/>
        <w:t>Приложение №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6391B">
        <w:rPr>
          <w:rFonts w:ascii="Times New Roman" w:hAnsi="Times New Roman" w:cs="Times New Roman"/>
          <w:b/>
          <w:sz w:val="28"/>
          <w:szCs w:val="28"/>
        </w:rPr>
        <w:t>2</w:t>
      </w:r>
    </w:p>
    <w:p w:rsidR="003A2004" w:rsidRDefault="003A2004" w:rsidP="003A200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</w:t>
      </w: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1209675" cy="1200150"/>
            <wp:effectExtent l="19050" t="0" r="9525" b="0"/>
            <wp:docPr id="3" name="Рисунок 1" descr="E:\всё отлично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всё отлично.png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</w:t>
      </w: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1304925" cy="1314450"/>
            <wp:effectExtent l="19050" t="0" r="9525" b="0"/>
            <wp:docPr id="15" name="Рисунок 2" descr="E:\не всё понял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:\не всё понял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1485900" cy="1104900"/>
            <wp:effectExtent l="19050" t="0" r="0" b="0"/>
            <wp:docPr id="8" name="Рисунок 3" descr="E:\трудн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:\трудно.jpg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sz w:val="28"/>
          <w:szCs w:val="28"/>
        </w:rPr>
        <w:t xml:space="preserve">              </w:t>
      </w:r>
      <w:r>
        <w:rPr>
          <w:rFonts w:ascii="Times New Roman" w:hAnsi="Times New Roman" w:cs="Times New Roman"/>
          <w:b/>
          <w:noProof/>
          <w:sz w:val="28"/>
          <w:szCs w:val="28"/>
        </w:rPr>
        <w:drawing>
          <wp:inline distT="0" distB="0" distL="0" distR="0">
            <wp:extent cx="1247775" cy="1200150"/>
            <wp:effectExtent l="19050" t="0" r="9525" b="0"/>
            <wp:docPr id="7" name="Рисунок 4" descr="E:\скучн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E:\скучно.jp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2004" w:rsidRDefault="003A2004" w:rsidP="003A200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Всё отлично!                          </w:t>
      </w:r>
      <w:r w:rsidRPr="00165C3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Было трудно,                    </w:t>
      </w:r>
      <w:r w:rsidRPr="00165C35">
        <w:rPr>
          <w:rFonts w:ascii="Times New Roman" w:hAnsi="Times New Roman" w:cs="Times New Roman"/>
          <w:b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</w:rPr>
        <w:t xml:space="preserve">   Старался,                                Было  скучно…</w:t>
      </w:r>
    </w:p>
    <w:p w:rsidR="008C5F6A" w:rsidRDefault="003A200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но я разобрался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 xml:space="preserve">                    </w:t>
      </w:r>
      <w:proofErr w:type="gramStart"/>
      <w:r>
        <w:rPr>
          <w:rFonts w:ascii="Times New Roman" w:hAnsi="Times New Roman" w:cs="Times New Roman"/>
          <w:b/>
          <w:sz w:val="28"/>
          <w:szCs w:val="28"/>
        </w:rPr>
        <w:t>н</w:t>
      </w:r>
      <w:proofErr w:type="gramEnd"/>
      <w:r>
        <w:rPr>
          <w:rFonts w:ascii="Times New Roman" w:hAnsi="Times New Roman" w:cs="Times New Roman"/>
          <w:b/>
          <w:sz w:val="28"/>
          <w:szCs w:val="28"/>
        </w:rPr>
        <w:t>о многое не понятно.</w:t>
      </w: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</w:p>
    <w:p w:rsidR="00186296" w:rsidRDefault="00186296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Приложение 3</w:t>
      </w:r>
    </w:p>
    <w:p w:rsidR="00186296" w:rsidRDefault="00186296" w:rsidP="00186296">
      <w:pPr>
        <w:jc w:val="center"/>
        <w:rPr>
          <w:b/>
          <w:sz w:val="28"/>
          <w:szCs w:val="28"/>
        </w:rPr>
      </w:pPr>
      <w:r w:rsidRPr="001A5506">
        <w:rPr>
          <w:b/>
          <w:sz w:val="28"/>
          <w:szCs w:val="28"/>
        </w:rPr>
        <w:t xml:space="preserve">Самостоятельная работа </w:t>
      </w:r>
    </w:p>
    <w:p w:rsidR="00186296" w:rsidRPr="001A5506" w:rsidRDefault="00186296" w:rsidP="00186296">
      <w:pPr>
        <w:jc w:val="center"/>
        <w:rPr>
          <w:b/>
          <w:sz w:val="28"/>
          <w:szCs w:val="28"/>
        </w:rPr>
      </w:pPr>
      <w:r w:rsidRPr="001A5506">
        <w:rPr>
          <w:b/>
          <w:sz w:val="28"/>
          <w:szCs w:val="28"/>
        </w:rPr>
        <w:t>«Геометрические фигуры»</w:t>
      </w:r>
    </w:p>
    <w:p w:rsidR="00186296" w:rsidRPr="001A5506" w:rsidRDefault="00186296" w:rsidP="00186296">
      <w:pPr>
        <w:jc w:val="center"/>
        <w:rPr>
          <w:b/>
          <w:sz w:val="28"/>
          <w:szCs w:val="28"/>
        </w:rPr>
      </w:pPr>
      <w:r w:rsidRPr="001A5506">
        <w:rPr>
          <w:b/>
          <w:sz w:val="28"/>
          <w:szCs w:val="28"/>
        </w:rPr>
        <w:t>Вариант 1</w:t>
      </w:r>
    </w:p>
    <w:p w:rsidR="00186296" w:rsidRDefault="00186296" w:rsidP="00186296">
      <w:pPr>
        <w:numPr>
          <w:ilvl w:val="0"/>
          <w:numId w:val="5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ыполните действия:    </w:t>
      </w:r>
      <w:r w:rsidRPr="0096167E">
        <w:rPr>
          <w:position w:val="-14"/>
          <w:sz w:val="28"/>
          <w:szCs w:val="28"/>
        </w:rPr>
        <w:object w:dxaOrig="2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23.25pt" o:ole="">
            <v:imagedata r:id="rId14" o:title=""/>
          </v:shape>
          <o:OLEObject Type="Embed" ProgID="Equation.DSMT4" ShapeID="_x0000_i1025" DrawAspect="Content" ObjectID="_1480594355" r:id="rId15"/>
        </w:object>
      </w:r>
      <w:r>
        <w:rPr>
          <w:sz w:val="28"/>
          <w:szCs w:val="28"/>
        </w:rPr>
        <w:t>.</w:t>
      </w:r>
    </w:p>
    <w:p w:rsidR="00186296" w:rsidRPr="005C26AB" w:rsidRDefault="00186296" w:rsidP="00186296">
      <w:pPr>
        <w:numPr>
          <w:ilvl w:val="0"/>
          <w:numId w:val="5"/>
        </w:numPr>
        <w:spacing w:after="0" w:line="240" w:lineRule="auto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95250</wp:posOffset>
                </wp:positionH>
                <wp:positionV relativeFrom="paragraph">
                  <wp:posOffset>448945</wp:posOffset>
                </wp:positionV>
                <wp:extent cx="4413885" cy="607695"/>
                <wp:effectExtent l="0" t="0" r="0" b="3175"/>
                <wp:wrapTopAndBottom/>
                <wp:docPr id="50" name="Полотно 5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0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375408" y="74322"/>
                            <a:ext cx="323778" cy="3095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Default="00186296" w:rsidP="00186296">
                              <w:r>
                                <w:t>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076981" y="74322"/>
                            <a:ext cx="322903" cy="233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Default="00186296" w:rsidP="00186296">
                              <w:r>
                                <w:t>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2" name="Group 19"/>
                        <wpg:cNvGrpSpPr>
                          <a:grpSpLocks/>
                        </wpg:cNvGrpSpPr>
                        <wpg:grpSpPr bwMode="auto">
                          <a:xfrm>
                            <a:off x="503169" y="361119"/>
                            <a:ext cx="3744452" cy="76946"/>
                            <a:chOff x="2937" y="3673"/>
                            <a:chExt cx="4279" cy="88"/>
                          </a:xfrm>
                        </wpg:grpSpPr>
                        <wps:wsp>
                          <wps:cNvPr id="43" name="Line 20"/>
                          <wps:cNvCnPr/>
                          <wps:spPr bwMode="auto">
                            <a:xfrm flipV="1">
                              <a:off x="2965" y="3716"/>
                              <a:ext cx="4245" cy="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7" y="3685"/>
                              <a:ext cx="61" cy="76"/>
                            </a:xfrm>
                            <a:prstGeom prst="ellipse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Oval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5914" y="3673"/>
                              <a:ext cx="61" cy="76"/>
                            </a:xfrm>
                            <a:prstGeom prst="ellipse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Oval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3916" y="3686"/>
                              <a:ext cx="62" cy="75"/>
                            </a:xfrm>
                            <a:prstGeom prst="ellipse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Oval 24"/>
                          <wps:cNvSpPr>
                            <a:spLocks noChangeArrowheads="1"/>
                          </wps:cNvSpPr>
                          <wps:spPr bwMode="auto">
                            <a:xfrm>
                              <a:off x="7155" y="3680"/>
                              <a:ext cx="61" cy="76"/>
                            </a:xfrm>
                            <a:prstGeom prst="ellipse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4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256610" y="87438"/>
                            <a:ext cx="322903" cy="2229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91398F" w:rsidRDefault="00186296" w:rsidP="001862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2975260" y="106675"/>
                            <a:ext cx="323778" cy="2255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91398F" w:rsidRDefault="00186296" w:rsidP="001862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50" o:spid="_x0000_s1026" editas="canvas" style="position:absolute;left:0;text-align:left;margin-left:-7.5pt;margin-top:35.35pt;width:347.55pt;height:47.85pt;z-index:251660288" coordsize="44138,6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">
                <v:shape id="_x0000_s1027" type="#_x0000_t75" style="position:absolute;width:44138;height:6076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28" type="#_x0000_t202" style="position:absolute;left:3754;top:743;width:3237;height:3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LUY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/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e0tRgvAAAANsAAAAPAAAAAAAAAAAAAAAAAJgCAABkcnMvZG93bnJldi54&#10;bWxQSwUGAAAAAAQABAD1AAAAgQMAAAAA&#10;" stroked="f">
                  <v:textbox>
                    <w:txbxContent>
                      <w:p w:rsidR="00186296" w:rsidRDefault="00186296" w:rsidP="00186296">
                        <w:r>
                          <w:t>А</w:t>
                        </w:r>
                      </w:p>
                    </w:txbxContent>
                  </v:textbox>
                </v:shape>
                <v:shape id="Text Box 18" o:spid="_x0000_s1029" type="#_x0000_t202" style="position:absolute;left:40769;top:743;width:3229;height:2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5x+8QA&#10;AADbAAAADwAAAGRycy9kb3ducmV2LnhtbESPzWrDMBCE74W8g9hALyWWU9z8OJFNWmjJNT8PsLY2&#10;tom1MpYa229fFQo9DjPzDbPPR9OKB/WusaxgGcUgiEurG64UXC+fiw0I55E1tpZJwUQO8mz2tMdU&#10;24FP9Dj7SgQIuxQV1N53qZSurMmgi2xHHLyb7Q36IPtK6h6HADetfI3jlTTYcFiosaOPmsr7+dso&#10;uB2Hl7ftUHz56/qUrN6xWRd2Uup5Ph52IDyN/j/81z5qBckSfr+EHyC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ecfvEAAAA2wAAAA8AAAAAAAAAAAAAAAAAmAIAAGRycy9k&#10;b3ducmV2LnhtbFBLBQYAAAAABAAEAPUAAACJAwAAAAA=&#10;" stroked="f">
                  <v:textbox>
                    <w:txbxContent>
                      <w:p w:rsidR="00186296" w:rsidRDefault="00186296" w:rsidP="00186296">
                        <w:r>
                          <w:t>В</w:t>
                        </w:r>
                      </w:p>
                    </w:txbxContent>
                  </v:textbox>
                </v:shape>
                <v:group id="Group 19" o:spid="_x0000_s1030" style="position:absolute;left:5031;top:3611;width:37445;height:769" coordorigin="2937,3673" coordsize="4279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line id="Line 20" o:spid="_x0000_s1031" style="position:absolute;flip:y;visibility:visible;mso-wrap-style:square" from="2965,3716" to="7210,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4z68QAAADbAAAADwAAAGRycy9kb3ducmV2LnhtbESPQWvCQBSE7wX/w/IEb7qJSpHUVSRg&#10;adEKakuvj+wzG8y+DdltTP99VxB6HGbmG2a57m0tOmp95VhBOklAEBdOV1wq+DxvxwsQPiBrrB2T&#10;gl/ysF4NnpaYaXfjI3WnUIoIYZ+hAhNCk0npC0MW/cQ1xNG7uNZiiLItpW7xFuG2ltMkeZYWK44L&#10;BhvKDRXX049VkE/fO1q85vbbJF162GGafuy/lBoN+80LiEB9+A8/2m9awXwG9y/xB8jV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zjPrxAAAANsAAAAPAAAAAAAAAAAA&#10;AAAAAKECAABkcnMvZG93bnJldi54bWxQSwUGAAAAAAQABAD5AAAAkgMAAAAA&#10;" strokecolor="navy" strokeweight="2.25pt"/>
                  <v:oval id="Oval 21" o:spid="_x0000_s1032" style="position:absolute;left:2937;top:3685;width:6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2BysQA&#10;AADbAAAADwAAAGRycy9kb3ducmV2LnhtbESPQWvCQBSE74L/YXmCN91YRSR1ldooWKgHY8HrI/tM&#10;QrNvQ3ZN4r93CwWPw8x8w6y3valES40rLSuYTSMQxJnVJecKfi6HyQqE88gaK8uk4EEOtpvhYI2x&#10;th2fqU19LgKEXYwKCu/rWEqXFWTQTW1NHLybbQz6IJtc6ga7ADeVfIuipTRYclgosKbPgrLf9G4U&#10;7NKkm3/781eSPNp9dE+v/e10VWo86j/eQXjq/Sv83z5qBYsF/H0JP0Bun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tgcrEAAAA2wAAAA8AAAAAAAAAAAAAAAAAmAIAAGRycy9k&#10;b3ducmV2LnhtbFBLBQYAAAAABAAEAPUAAACJAwAAAAA=&#10;" fillcolor="navy" strokecolor="navy"/>
                  <v:oval id="Oval 22" o:spid="_x0000_s1033" style="position:absolute;left:5914;top:3673;width:6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EkUcQA&#10;AADbAAAADwAAAGRycy9kb3ducmV2LnhtbESPQWvCQBSE74L/YXlCb7qxVSmpq2jTQgU9mBa8PrLP&#10;JJh9G7JrEv+9WxA8DjPzDbNc96YSLTWutKxgOolAEGdWl5wr+Pv9Hr+DcB5ZY2WZFNzIwXo1HCwx&#10;1rbjI7Wpz0WAsItRQeF9HUvpsoIMuomtiYN3to1BH2STS91gF+Cmkq9RtJAGSw4LBdb0WVB2Sa9G&#10;wTZNure9P+6S5NZ+Rdf01J8PJ6VeRv3mA4Sn3j/Dj/aPVjCbw/+X8AP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hJFHEAAAA2wAAAA8AAAAAAAAAAAAAAAAAmAIAAGRycy9k&#10;b3ducmV2LnhtbFBLBQYAAAAABAAEAPUAAACJAwAAAAA=&#10;" fillcolor="navy" strokecolor="navy"/>
                  <v:oval id="Oval 23" o:spid="_x0000_s1034" style="position:absolute;left:3916;top:3686;width:62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O6JsQA&#10;AADbAAAADwAAAGRycy9kb3ducmV2LnhtbESPQWvCQBSE70L/w/IKvemmKlJSV2mNBQU9JC14fWSf&#10;SWj2bciuSfz3riB4HGbmG2a5HkwtOmpdZVnB+yQCQZxbXXGh4O/3Z/wBwnlkjbVlUnAlB+vVy2iJ&#10;sbY9p9RlvhABwi5GBaX3TSyly0sy6Ca2IQ7e2bYGfZBtIXWLfYCbWk6jaCENVhwWSmxoU1L+n12M&#10;gu8s6WcHn+6T5Npto0t2Gs7Hk1Jvr8PXJwhPg3+GH+2dVjBfwP1L+AF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zuibEAAAA2wAAAA8AAAAAAAAAAAAAAAAAmAIAAGRycy9k&#10;b3ducmV2LnhtbFBLBQYAAAAABAAEAPUAAACJAwAAAAA=&#10;" fillcolor="navy" strokecolor="navy"/>
                  <v:oval id="Oval 24" o:spid="_x0000_s1035" style="position:absolute;left:7155;top:3680;width:6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8fvcQA&#10;AADbAAAADwAAAGRycy9kb3ducmV2LnhtbESPQWvCQBSE74L/YXlCb7qxFS2pq2jTQgU9mBa8PrLP&#10;JJh9G7JrEv+9WxA8DjPzDbNc96YSLTWutKxgOolAEGdWl5wr+Pv9Hr+DcB5ZY2WZFNzIwXo1HCwx&#10;1rbjI7Wpz0WAsItRQeF9HUvpsoIMuomtiYN3to1BH2STS91gF+Cmkq9RNJcGSw4LBdb0WVB2Sa9G&#10;wTZNure9P+6S5NZ+Rdf01J8PJ6VeRv3mA4Sn3j/Dj/aPVjBbwP+X8AP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+/H73EAAAA2wAAAA8AAAAAAAAAAAAAAAAAmAIAAGRycy9k&#10;b3ducmV2LnhtbFBLBQYAAAAABAAEAPUAAACJAwAAAAA=&#10;" fillcolor="navy" strokecolor="navy"/>
                </v:group>
                <v:shape id="Text Box 25" o:spid="_x0000_s1036" type="#_x0000_t202" style="position:absolute;left:12566;top:874;width:3229;height:2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    <v:textbox>
                    <w:txbxContent>
                      <w:p w:rsidR="00186296" w:rsidRPr="0091398F" w:rsidRDefault="00186296" w:rsidP="0018629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C</w:t>
                        </w:r>
                      </w:p>
                    </w:txbxContent>
                  </v:textbox>
                </v:shape>
                <v:shape id="Text Box 26" o:spid="_x0000_s1037" type="#_x0000_t202" style="position:absolute;left:29752;top:1066;width:3238;height:2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+h9/cMA&#10;AADbAAAADwAAAGRycy9kb3ducmV2LnhtbESP3YrCMBSE7xd8h3AEbxabKq4/XaPoguJt1Qc4bY5t&#10;2eakNNHWt98Iwl4OM/MNs972phYPal1lWcEkikEQ51ZXXCi4Xg7jJQjnkTXWlknBkxxsN4OPNSba&#10;dpzS4+wLESDsElRQet8kUrq8JIMusg1x8G62NeiDbAupW+wC3NRyGsdzabDisFBiQz8l5b/nu1Fw&#10;O3WfX6suO/rrIp3N91gtMvtUajTsd98gPPX+P/xun7SC2QpeX8IP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+h9/cMAAADbAAAADwAAAAAAAAAAAAAAAACYAgAAZHJzL2Rv&#10;d25yZXYueG1sUEsFBgAAAAAEAAQA9QAAAIgDAAAAAA==&#10;" stroked="f">
                  <v:textbox>
                    <w:txbxContent>
                      <w:p w:rsidR="00186296" w:rsidRPr="0091398F" w:rsidRDefault="00186296" w:rsidP="0018629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sz w:val="28"/>
          <w:szCs w:val="28"/>
        </w:rPr>
        <w:t>На отрезке АВ отмечены точки</w:t>
      </w:r>
      <w:proofErr w:type="gramStart"/>
      <w:r>
        <w:rPr>
          <w:sz w:val="28"/>
          <w:szCs w:val="28"/>
        </w:rPr>
        <w:t xml:space="preserve">  С</w:t>
      </w:r>
      <w:proofErr w:type="gramEnd"/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. Запишите все отрезки с концами в точках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, В, С и </w:t>
      </w:r>
      <w:r>
        <w:rPr>
          <w:sz w:val="28"/>
          <w:szCs w:val="28"/>
          <w:lang w:val="en-US"/>
        </w:rPr>
        <w:t>D</w:t>
      </w:r>
      <w:r w:rsidRPr="00C7455F">
        <w:rPr>
          <w:sz w:val="28"/>
          <w:szCs w:val="28"/>
        </w:rPr>
        <w:t>.</w:t>
      </w:r>
    </w:p>
    <w:p w:rsidR="00186296" w:rsidRDefault="00186296" w:rsidP="00186296">
      <w:pPr>
        <w:ind w:left="36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5962015</wp:posOffset>
                </wp:positionH>
                <wp:positionV relativeFrom="paragraph">
                  <wp:posOffset>537845</wp:posOffset>
                </wp:positionV>
                <wp:extent cx="3375025" cy="3248025"/>
                <wp:effectExtent l="0" t="0" r="0" b="9525"/>
                <wp:wrapSquare wrapText="bothSides"/>
                <wp:docPr id="39" name="Полотно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3114657" y="1043621"/>
                            <a:ext cx="260368" cy="3276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</w:rPr>
                              </w:pPr>
                              <w:r w:rsidRPr="005C26AB">
                                <w:rPr>
                                  <w:sz w:val="30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  <wps:wsp>
                        <wps:cNvPr id="2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938411" y="2923656"/>
                            <a:ext cx="261453" cy="3243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  <w:lang w:val="en-US"/>
                                </w:rPr>
                              </w:pPr>
                              <w:r w:rsidRPr="005C26AB">
                                <w:rPr>
                                  <w:sz w:val="30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  <wps:wsp>
                        <wps:cNvPr id="3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2385625" y="2463682"/>
                            <a:ext cx="262538" cy="3243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  <w:lang w:val="en-US"/>
                                </w:rPr>
                              </w:pPr>
                              <w:r w:rsidRPr="005C26AB">
                                <w:rPr>
                                  <w:sz w:val="3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  <wpg:wgp>
                        <wpg:cNvPr id="31" name="Group 32"/>
                        <wpg:cNvGrpSpPr>
                          <a:grpSpLocks/>
                        </wpg:cNvGrpSpPr>
                        <wpg:grpSpPr bwMode="auto">
                          <a:xfrm>
                            <a:off x="338479" y="373187"/>
                            <a:ext cx="2810894" cy="2580846"/>
                            <a:chOff x="4554" y="2546"/>
                            <a:chExt cx="2591" cy="2379"/>
                          </a:xfrm>
                        </wpg:grpSpPr>
                        <wps:wsp>
                          <wps:cNvPr id="32" name="Line 33"/>
                          <wps:cNvCnPr/>
                          <wps:spPr bwMode="auto">
                            <a:xfrm flipH="1" flipV="1">
                              <a:off x="4560" y="3385"/>
                              <a:ext cx="724" cy="15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4"/>
                          <wps:cNvCnPr/>
                          <wps:spPr bwMode="auto">
                            <a:xfrm flipV="1">
                              <a:off x="4554" y="2546"/>
                              <a:ext cx="1100" cy="84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35"/>
                          <wps:cNvCnPr/>
                          <wps:spPr bwMode="auto">
                            <a:xfrm>
                              <a:off x="5654" y="2546"/>
                              <a:ext cx="1491" cy="75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6"/>
                          <wps:cNvCnPr/>
                          <wps:spPr bwMode="auto">
                            <a:xfrm flipH="1">
                              <a:off x="6481" y="3303"/>
                              <a:ext cx="664" cy="124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6" name="Line 37"/>
                          <wps:cNvCnPr/>
                          <wps:spPr bwMode="auto">
                            <a:xfrm flipH="1">
                              <a:off x="5273" y="4539"/>
                              <a:ext cx="1208" cy="38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37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92439"/>
                            <a:ext cx="261453" cy="3254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</w:rPr>
                              </w:pPr>
                              <w:r w:rsidRPr="005C26AB">
                                <w:rPr>
                                  <w:sz w:val="30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  <wps:wsp>
                        <wps:cNvPr id="38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1351746" y="0"/>
                            <a:ext cx="262538" cy="3265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</w:rPr>
                              </w:pPr>
                              <w:r w:rsidRPr="005C26AB">
                                <w:rPr>
                                  <w:sz w:val="30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9" o:spid="_x0000_s1038" editas="canvas" style="position:absolute;left:0;text-align:left;margin-left:469.45pt;margin-top:42.35pt;width:265.75pt;height:255.75pt;z-index:-251655168" coordsize="33750,32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">
                <v:shape id="_x0000_s1039" type="#_x0000_t75" style="position:absolute;width:33750;height:32480;visibility:visible;mso-wrap-style:square">
                  <v:fill o:detectmouseclick="t"/>
                  <v:path o:connecttype="none"/>
                </v:shape>
                <v:shape id="Text Box 29" o:spid="_x0000_s1040" type="#_x0000_t202" style="position:absolute;left:31146;top:10436;width:260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aXsL0A&#10;AADbAAAADwAAAGRycy9kb3ducmV2LnhtbERPTWsCMRC9C/6HMAVvmu0epG6NUpRSb1IteB2S6WZx&#10;M1k2Udd/7xwEj4/3vVwPoVVX6lMT2cD7rABFbKNruDbwd/yefoBKGdlhG5kM3CnBejUeLbFy8ca/&#10;dD3kWkkIpwoN+Jy7SutkPQVMs9gRC/cf+4BZYF9r1+NNwkOry6KY64ANS4PHjjae7PlwCQa2tqTz&#10;3fLmdNr/HBcki/yWjZm8DV+foDIN+SV+unfOQClj5Yv8AL16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uaXsL0AAADbAAAADwAAAAAAAAAAAAAAAACYAgAAZHJzL2Rvd25yZXYu&#10;eG1sUEsFBgAAAAAEAAQA9QAAAIIDAAAAAA=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</w:rPr>
                        </w:pPr>
                        <w:r w:rsidRPr="005C26AB">
                          <w:rPr>
                            <w:sz w:val="30"/>
                          </w:rPr>
                          <w:t>С</w:t>
                        </w:r>
                      </w:p>
                    </w:txbxContent>
                  </v:textbox>
                </v:shape>
                <v:shape id="Text Box 30" o:spid="_x0000_s1041" type="#_x0000_t202" style="position:absolute;left:9384;top:29236;width:2614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oyK70A&#10;AADbAAAADwAAAGRycy9kb3ducmV2LnhtbERPy4rCMBTdC/MP4QruNLWLYazGMiji7MQHuL0kd5rS&#10;5qY0Ga1/bwRhlofzXpWDa8WN+lB7VjCfZSCItTc1Vwou5930C0SIyAZbz6TgQQHK9cdohYXxdz7S&#10;7RQrkUI4FKjAxtgVUgZtyWGY+Y44cb++dxgT7CtperyncNfKPMs+pcOaU4PFjjaWdHP6cwq2Oqfm&#10;oXlzvR725wWlRXbLSk3Gw/cSRKQh/ovf7h+jIF/A60v6AXL9B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4aoyK70AAADbAAAADwAAAAAAAAAAAAAAAACYAgAAZHJzL2Rvd25yZXYu&#10;eG1sUEsFBgAAAAAEAAQA9QAAAIIDAAAAAA=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  <w:lang w:val="en-US"/>
                          </w:rPr>
                        </w:pPr>
                        <w:r w:rsidRPr="005C26AB">
                          <w:rPr>
                            <w:sz w:val="30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31" o:spid="_x0000_s1042" type="#_x0000_t202" style="position:absolute;left:23856;top:24636;width:2625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kNa70A&#10;AADbAAAADwAAAGRycy9kb3ducmV2LnhtbERPS2sCMRC+F/wPYQrearYKRVejFKXUW/EBXodkulnc&#10;TJZN1PXfOwfB48f3Xqz60KgrdamObOBzVIAittHVXBk4Hn4+pqBSRnbYRCYDd0qwWg7eFli6eOMd&#10;Xfe5UhLCqUQDPue21DpZTwHTKLbEwv3HLmAW2FXadXiT8NDocVF86YA1S4PHltae7Hl/CQY2dkzn&#10;u+X16fT3e5iRLPIbNmb43n/PQWXq80v8dG+dgYmsly/yA/Ty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9UkNa70AAADbAAAADwAAAAAAAAAAAAAAAACYAgAAZHJzL2Rvd25yZXYu&#10;eG1sUEsFBgAAAAAEAAQA9QAAAIIDAAAAAA=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  <w:lang w:val="en-US"/>
                          </w:rPr>
                        </w:pPr>
                        <w:r w:rsidRPr="005C26AB">
                          <w:rPr>
                            <w:sz w:val="30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group id="Group 32" o:spid="_x0000_s1043" style="position:absolute;left:3384;top:3731;width:28109;height:25809" coordorigin="4554,2546" coordsize="2591,23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line id="Line 33" o:spid="_x0000_s1044" style="position:absolute;flip:x y;visibility:visible;mso-wrap-style:square" from="4560,3385" to="5284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dwVMIAAADbAAAADwAAAGRycy9kb3ducmV2LnhtbESPQWvCQBSE7wX/w/KE3upGhVJSVwkB&#10;QbxoY0GPj+wzCWbfhrzVpP/eLRR6HGbmG2a1GV2rHtRL49nAfJaAIi69bbgy8H3avn2AkoBssfVM&#10;Bn5IYLOevKwwtX7gL3oUoVIRwpKigTqELtVaypocysx3xNG7+t5hiLKvtO1xiHDX6kWSvGuHDceF&#10;GjvKaypvxd0ZuJ3lUlwyyYez5MnhtJfxmJXGvE7H7BNUoDH8h//aO2tguYDfL/EH6P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AdwVMIAAADbAAAADwAAAAAAAAAAAAAA&#10;AAChAgAAZHJzL2Rvd25yZXYueG1sUEsFBgAAAAAEAAQA+QAAAJADAAAAAA==&#10;" strokeweight="2.25pt"/>
                  <v:line id="Line 34" o:spid="_x0000_s1045" style="position:absolute;flip:y;visibility:visible;mso-wrap-style:square" from="4554,2546" to="5654,3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CpV8cAAADbAAAADwAAAGRycy9kb3ducmV2LnhtbESPS2sCQRCE7wH/w9BCLiHO+sDIuqOI&#10;JkZBAlEPHtud3gfu9Cw7E13/fUYI5FhU11ddybw1lbhS40rLCvq9CARxanXJuYLj4eN1AsJ5ZI2V&#10;ZVJwJwfzWecpwVjbG3/Tde9zESDsYlRQeF/HUrq0IIOuZ2vi4GW2MeiDbHKpG7wFuKnkIIrG0mDJ&#10;oaHAmpYFpZf9jwlvrEaH7f38uX77el+mu2w7eok2J6Weu+1iCsJT6/+P/9IbrWA4hMeWAAA5+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UKlXxwAAANsAAAAPAAAAAAAA&#10;AAAAAAAAAKECAABkcnMvZG93bnJldi54bWxQSwUGAAAAAAQABAD5AAAAlQMAAAAA&#10;" strokeweight="2.25pt"/>
                  <v:line id="Line 35" o:spid="_x0000_s1046" style="position:absolute;visibility:visible;mso-wrap-style:square" from="5654,2546" to="7145,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THEKMIAAADbAAAADwAAAGRycy9kb3ducmV2LnhtbESPQYvCMBSE74L/ITxhb5q6WxapRhFB&#10;6EEPdkWvj+bZFJuX2mS1/nsjLOxxmJlvmMWqt424U+drxwqmkwQEcel0zZWC4892PAPhA7LGxjEp&#10;eJKH1XI4WGCm3YMPdC9CJSKEfYYKTAhtJqUvDVn0E9cSR+/iOoshyq6SusNHhNtGfibJt7RYc1ww&#10;2NLGUHktfq2CdJ8bfe53fndI8hPVt3RzK5xSH6N+PQcRqA//4b92rhV8pfD+En+AXL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THEKMIAAADbAAAADwAAAAAAAAAAAAAA&#10;AAChAgAAZHJzL2Rvd25yZXYueG1sUEsFBgAAAAAEAAQA+QAAAJADAAAAAA==&#10;" strokeweight="2.25pt"/>
                  <v:line id="Line 36" o:spid="_x0000_s1047" style="position:absolute;flip:x;visibility:visible;mso-wrap-style:square" from="6481,3303" to="7145,4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WUuMcAAADbAAAADwAAAGRycy9kb3ducmV2LnhtbESPT2vCQBDF74LfYZlCL6IbW7WSuorY&#10;+g9EqHrocZodk2B2NmRXjd++KwgeH2/e780bTWpTiAtVLresoNuJQBAnVuecKjjs5+0hCOeRNRaW&#10;ScGNHEzGzcYIY22v/EOXnU9FgLCLUUHmfRlL6ZKMDLqOLYmDd7SVQR9klUpd4TXATSHfomggDeYc&#10;GjIsaZZRctqdTXjjq7df3/6Wi4/t9yzZHNe9VrT6Ver1pZ5+gvBU++fxI73SCt77cN8SACDH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9ZS4xwAAANsAAAAPAAAAAAAA&#10;AAAAAAAAAKECAABkcnMvZG93bnJldi54bWxQSwUGAAAAAAQABAD5AAAAlQMAAAAA&#10;" strokeweight="2.25pt"/>
                  <v:line id="Line 37" o:spid="_x0000_s1048" style="position:absolute;flip:x;visibility:visible;mso-wrap-style:square" from="5273,4539" to="6481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cKz8cAAADbAAAADwAAAGRycy9kb3ducmV2LnhtbESPzWoCQRCE7wHfYWghF4mzGjGy7iii&#10;SVSQQNSDx3an9wd3epadia5vnwkIORbV9VVXMm9NJa7UuNKygkE/AkGcWl1yruB4+HiZgHAeWWNl&#10;mRTcycF81nlKMNb2xt903ftcBAi7GBUU3texlC4tyKDr25o4eJltDPogm1zqBm8Bbio5jKKxNFhy&#10;aCiwpmVB6WX/Y8Ibq9Fhez+vP9++3pfpLtuOetHmpNRzt11MQXhq/f/xI73RCl7H8LclAE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JwrPxwAAANsAAAAPAAAAAAAA&#10;AAAAAAAAAKECAABkcnMvZG93bnJldi54bWxQSwUGAAAAAAQABAD5AAAAlQMAAAAA&#10;" strokeweight="2.25pt"/>
                </v:group>
                <v:shape id="Text Box 38" o:spid="_x0000_s1049" type="#_x0000_t202" style="position:absolute;top:10924;width:2614;height:325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CVH74A&#10;AADbAAAADwAAAGRycy9kb3ducmV2LnhtbERPXWvCMBR9H/gfwhX2tqY62LQaRZTh3sas4OsluTbF&#10;5qY0WVv/vRkM9ng43+vt6BrRUxdqzwpmWQ6CWHtTc6XgXH68LECEiGyw8UwK7hRgu5k8rbEwfuBv&#10;6k+xEimEQ4EKbIxtIWXQlhyGzLfEibv6zmFMsKuk6XBI4a6R8zx/kw5rTg0WW9pb0rfTj1Nw0HO6&#10;3TXvL5evY7mktMgeWKnn6bhbgYg0xn/xn/vTKHh9h98v6QfIz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qglR++AAAA2wAAAA8AAAAAAAAAAAAAAAAAmAIAAGRycy9kb3ducmV2&#10;LnhtbFBLBQYAAAAABAAEAPUAAACDAwAAAAA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</w:rPr>
                        </w:pPr>
                        <w:r w:rsidRPr="005C26AB">
                          <w:rPr>
                            <w:sz w:val="30"/>
                          </w:rPr>
                          <w:t>А</w:t>
                        </w:r>
                      </w:p>
                    </w:txbxContent>
                  </v:textbox>
                </v:shape>
                <v:shape id="Text Box 39" o:spid="_x0000_s1050" type="#_x0000_t202" style="position:absolute;left:13517;width:2625;height:3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8Bbb0A&#10;AADbAAAADwAAAGRycy9kb3ducmV2LnhtbERPS2sCMRC+F/wPYQrearYKRVejFKXUW/EBXodkulnc&#10;TJZN1PXfOwfB48f3Xqz60KgrdamObOBzVIAittHVXBk4Hn4+pqBSRnbYRCYDd0qwWg7eFli6eOMd&#10;Xfe5UhLCqUQDPue21DpZTwHTKLbEwv3HLmAW2FXadXiT8NDocVF86YA1S4PHltae7Hl/CQY2dkzn&#10;u+X16fT3e5iRLPIbNmb43n/PQWXq80v8dG+dgYmMlS/yA/Ty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Cz8Bbb0AAADbAAAADwAAAAAAAAAAAAAAAACYAgAAZHJzL2Rvd25yZXYu&#10;eG1sUEsFBgAAAAAEAAQA9QAAAIIDAAAAAA=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</w:rPr>
                        </w:pPr>
                        <w:r w:rsidRPr="005C26AB">
                          <w:rPr>
                            <w:sz w:val="30"/>
                          </w:rPr>
                          <w:t>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186296" w:rsidRPr="005C26AB" w:rsidRDefault="00186296" w:rsidP="00186296">
      <w:pPr>
        <w:ind w:left="360"/>
        <w:rPr>
          <w:sz w:val="28"/>
          <w:szCs w:val="28"/>
        </w:rPr>
      </w:pPr>
    </w:p>
    <w:p w:rsidR="00186296" w:rsidRDefault="00186296" w:rsidP="00186296">
      <w:pPr>
        <w:rPr>
          <w:noProof/>
          <w:sz w:val="28"/>
          <w:szCs w:val="28"/>
        </w:rPr>
      </w:pPr>
    </w:p>
    <w:p w:rsidR="00186296" w:rsidRPr="005C26AB" w:rsidRDefault="00186296" w:rsidP="00186296">
      <w:pPr>
        <w:ind w:left="360"/>
        <w:rPr>
          <w:sz w:val="28"/>
          <w:szCs w:val="28"/>
        </w:rPr>
      </w:pPr>
    </w:p>
    <w:p w:rsidR="00186296" w:rsidRDefault="00186296" w:rsidP="00186296">
      <w:pPr>
        <w:numPr>
          <w:ilvl w:val="0"/>
          <w:numId w:val="5"/>
        </w:numPr>
        <w:spacing w:after="0" w:line="240" w:lineRule="auto"/>
        <w:rPr>
          <w:sz w:val="28"/>
          <w:szCs w:val="28"/>
        </w:rPr>
      </w:pPr>
      <w:r>
        <w:rPr>
          <w:noProof/>
          <w:sz w:val="28"/>
          <w:szCs w:val="28"/>
        </w:rPr>
        <w:t>Измерьте стороны пятиугольника, изображенного на рисунке. Запишите результаты измерений.</w:t>
      </w:r>
    </w:p>
    <w:p w:rsidR="00186296" w:rsidRDefault="00186296" w:rsidP="00186296">
      <w:pPr>
        <w:ind w:left="360"/>
        <w:rPr>
          <w:sz w:val="28"/>
          <w:szCs w:val="28"/>
        </w:rPr>
      </w:pPr>
    </w:p>
    <w:p w:rsidR="00186296" w:rsidRDefault="00186296" w:rsidP="00186296">
      <w:pPr>
        <w:ind w:left="360"/>
        <w:rPr>
          <w:sz w:val="28"/>
          <w:szCs w:val="28"/>
        </w:rPr>
      </w:pPr>
    </w:p>
    <w:p w:rsidR="00186296" w:rsidRDefault="00186296" w:rsidP="00186296">
      <w:pPr>
        <w:jc w:val="center"/>
        <w:rPr>
          <w:b/>
          <w:sz w:val="28"/>
          <w:szCs w:val="28"/>
          <w:lang w:val="en-US"/>
        </w:rPr>
      </w:pPr>
    </w:p>
    <w:p w:rsidR="00D4080F" w:rsidRDefault="00186296" w:rsidP="00186296">
      <w:pPr>
        <w:jc w:val="center"/>
        <w:rPr>
          <w:b/>
          <w:sz w:val="28"/>
          <w:szCs w:val="28"/>
        </w:rPr>
      </w:pPr>
      <w:r w:rsidRPr="001A5506">
        <w:rPr>
          <w:b/>
          <w:sz w:val="28"/>
          <w:szCs w:val="28"/>
        </w:rPr>
        <w:lastRenderedPageBreak/>
        <w:t>Самостоятельная работа</w:t>
      </w:r>
    </w:p>
    <w:p w:rsidR="00186296" w:rsidRPr="001A5506" w:rsidRDefault="00186296" w:rsidP="00186296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1A5506">
        <w:rPr>
          <w:b/>
          <w:sz w:val="28"/>
          <w:szCs w:val="28"/>
        </w:rPr>
        <w:t xml:space="preserve"> «Геометрические фигуры»</w:t>
      </w:r>
    </w:p>
    <w:p w:rsidR="00186296" w:rsidRPr="001A5506" w:rsidRDefault="00186296" w:rsidP="00186296">
      <w:pPr>
        <w:jc w:val="center"/>
        <w:rPr>
          <w:b/>
          <w:sz w:val="28"/>
          <w:szCs w:val="28"/>
        </w:rPr>
      </w:pPr>
      <w:r w:rsidRPr="001A5506">
        <w:rPr>
          <w:b/>
          <w:sz w:val="28"/>
          <w:szCs w:val="28"/>
        </w:rPr>
        <w:t>Вариант 2</w:t>
      </w:r>
    </w:p>
    <w:p w:rsidR="00186296" w:rsidRDefault="00186296" w:rsidP="00186296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Выполните действия:    </w:t>
      </w:r>
      <w:r w:rsidRPr="0096167E">
        <w:rPr>
          <w:position w:val="-14"/>
          <w:sz w:val="28"/>
          <w:szCs w:val="28"/>
        </w:rPr>
        <w:object w:dxaOrig="2140" w:dyaOrig="400">
          <v:shape id="_x0000_i1026" type="#_x0000_t75" style="width:121.5pt;height:23.25pt" o:ole="">
            <v:imagedata r:id="rId16" o:title=""/>
          </v:shape>
          <o:OLEObject Type="Embed" ProgID="Equation.DSMT4" ShapeID="_x0000_i1026" DrawAspect="Content" ObjectID="_1480594356" r:id="rId17"/>
        </w:object>
      </w:r>
      <w:r>
        <w:rPr>
          <w:sz w:val="28"/>
          <w:szCs w:val="28"/>
        </w:rPr>
        <w:t>.</w:t>
      </w:r>
    </w:p>
    <w:p w:rsidR="00186296" w:rsidRPr="005C26AB" w:rsidRDefault="00186296" w:rsidP="00186296">
      <w:pPr>
        <w:numPr>
          <w:ilvl w:val="0"/>
          <w:numId w:val="6"/>
        </w:numPr>
        <w:spacing w:after="0" w:line="240" w:lineRule="auto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 wp14:anchorId="65597AB1" wp14:editId="34C4D7AE">
                <wp:simplePos x="0" y="0"/>
                <wp:positionH relativeFrom="column">
                  <wp:posOffset>123825</wp:posOffset>
                </wp:positionH>
                <wp:positionV relativeFrom="paragraph">
                  <wp:posOffset>467995</wp:posOffset>
                </wp:positionV>
                <wp:extent cx="4413885" cy="607695"/>
                <wp:effectExtent l="0" t="3810" r="0" b="0"/>
                <wp:wrapTopAndBottom/>
                <wp:docPr id="27" name="Полотно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147013" y="74322"/>
                            <a:ext cx="323778" cy="30953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4076981" y="74322"/>
                            <a:ext cx="322903" cy="2334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9" name="Group 44"/>
                        <wpg:cNvGrpSpPr>
                          <a:grpSpLocks/>
                        </wpg:cNvGrpSpPr>
                        <wpg:grpSpPr bwMode="auto">
                          <a:xfrm>
                            <a:off x="283525" y="351501"/>
                            <a:ext cx="4021851" cy="86564"/>
                            <a:chOff x="2937" y="3673"/>
                            <a:chExt cx="4279" cy="88"/>
                          </a:xfrm>
                        </wpg:grpSpPr>
                        <wps:wsp>
                          <wps:cNvPr id="20" name="Line 45"/>
                          <wps:cNvCnPr/>
                          <wps:spPr bwMode="auto">
                            <a:xfrm flipV="1">
                              <a:off x="2965" y="3716"/>
                              <a:ext cx="4245" cy="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Oval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37" y="3685"/>
                              <a:ext cx="61" cy="76"/>
                            </a:xfrm>
                            <a:prstGeom prst="ellipse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Oval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5914" y="3673"/>
                              <a:ext cx="61" cy="76"/>
                            </a:xfrm>
                            <a:prstGeom prst="ellipse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Oval 48"/>
                          <wps:cNvSpPr>
                            <a:spLocks noChangeArrowheads="1"/>
                          </wps:cNvSpPr>
                          <wps:spPr bwMode="auto">
                            <a:xfrm>
                              <a:off x="3916" y="3686"/>
                              <a:ext cx="62" cy="75"/>
                            </a:xfrm>
                            <a:prstGeom prst="ellipse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Oval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7155" y="3680"/>
                              <a:ext cx="61" cy="76"/>
                            </a:xfrm>
                            <a:prstGeom prst="ellipse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5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1075469" y="87438"/>
                            <a:ext cx="322903" cy="22296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91398F" w:rsidRDefault="00186296" w:rsidP="001862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2975260" y="106675"/>
                            <a:ext cx="323778" cy="2255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91398F" w:rsidRDefault="00186296" w:rsidP="00186296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7" o:spid="_x0000_s1051" editas="canvas" style="position:absolute;left:0;text-align:left;margin-left:9.75pt;margin-top:36.85pt;width:347.55pt;height:47.85pt;z-index:251662336" coordsize="44138,60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">
                <v:shape id="_x0000_s1052" type="#_x0000_t75" style="position:absolute;width:44138;height:6076;visibility:visible;mso-wrap-style:square">
                  <v:fill o:detectmouseclick="t"/>
                  <v:path o:connecttype="none"/>
                </v:shape>
                <v:shape id="Text Box 42" o:spid="_x0000_s1053" type="#_x0000_t202" style="position:absolute;left:1470;top:743;width:3237;height:30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p w:rsidR="00186296" w:rsidRPr="005C26AB" w:rsidRDefault="00186296" w:rsidP="0018629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Text Box 43" o:spid="_x0000_s1054" type="#_x0000_t202" style="position:absolute;left:40769;top:743;width:3229;height:2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186296" w:rsidRPr="005C26AB" w:rsidRDefault="00186296" w:rsidP="0018629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N</w:t>
                        </w:r>
                      </w:p>
                    </w:txbxContent>
                  </v:textbox>
                </v:shape>
                <v:group id="Group 44" o:spid="_x0000_s1055" style="position:absolute;left:2835;top:3515;width:40218;height:865" coordorigin="2937,3673" coordsize="4279,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line id="Line 45" o:spid="_x0000_s1056" style="position:absolute;flip:y;visibility:visible;mso-wrap-style:square" from="2965,3716" to="7210,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NIPMAAAADbAAAADwAAAGRycy9kb3ducmV2LnhtbERPz2vCMBS+D/wfwhN2m2l7GNIZRQrK&#10;hlPQKV4fzbMpNi+libX7781B8Pjx/Z4tBtuInjpfO1aQThIQxKXTNVcKjn+rjykIH5A1No5JwT95&#10;WMxHbzPMtbvznvpDqEQMYZ+jAhNCm0vpS0MW/cS1xJG7uM5iiLCrpO7wHsNtI7Mk+ZQWa44NBlsq&#10;DJXXw80qKLKfnqbrwp5N0qe7Dabp9vek1Pt4WH6BCDSEl/jp/tYKsrg+fok/QM4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rDSDzAAAAA2wAAAA8AAAAAAAAAAAAAAAAA&#10;oQIAAGRycy9kb3ducmV2LnhtbFBLBQYAAAAABAAEAPkAAACOAwAAAAA=&#10;" strokecolor="navy" strokeweight="2.25pt"/>
                  <v:oval id="Oval 46" o:spid="_x0000_s1057" style="position:absolute;left:2937;top:3685;width:6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XH8sMA&#10;AADbAAAADwAAAGRycy9kb3ducmV2LnhtbESPQYvCMBSE78L+h/AW9qapLohUo7hbhRX0YBW8Pppn&#10;W2xeShPb+u83guBxmJlvmMWqN5VoqXGlZQXjUQSCOLO65FzB+bQdzkA4j6yxskwKHuRgtfwYLDDW&#10;tuMjtanPRYCwi1FB4X0dS+myggy6ka2Jg3e1jUEfZJNL3WAX4KaSkyiaSoMlh4UCa/otKLuld6Pg&#10;J026770/7pLk0W6ie3rpr4eLUl+f/XoOwlPv3+FX+08rmIzh+SX8ALn8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XH8sMAAADbAAAADwAAAAAAAAAAAAAAAACYAgAAZHJzL2Rv&#10;d25yZXYueG1sUEsFBgAAAAAEAAQA9QAAAIgDAAAAAA==&#10;" fillcolor="navy" strokecolor="navy"/>
                  <v:oval id="Oval 47" o:spid="_x0000_s1058" style="position:absolute;left:5914;top:3673;width:6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dZhcQA&#10;AADbAAAADwAAAGRycy9kb3ducmV2LnhtbESPT2vCQBTE70K/w/IKvemmKYikWaVtWqigB6Pg9ZF9&#10;+UOzb0N2TeK37wqCx2FmfsOkm8m0YqDeNZYVvC4iEMSF1Q1XCk7Hn/kKhPPIGlvLpOBKDjbrp1mK&#10;ibYjH2jIfSUChF2CCmrvu0RKV9Rk0C1sRxy80vYGfZB9JXWPY4CbVsZRtJQGGw4LNXb0VVPxl1+M&#10;gs88G992/rDNsuvwHV3y81Tuz0q9PE8f7yA8Tf4Rvrd/tYI4ht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XWYXEAAAA2wAAAA8AAAAAAAAAAAAAAAAAmAIAAGRycy9k&#10;b3ducmV2LnhtbFBLBQYAAAAABAAEAPUAAACJAwAAAAA=&#10;" fillcolor="navy" strokecolor="navy"/>
                  <v:oval id="Oval 48" o:spid="_x0000_s1059" style="position:absolute;left:3916;top:3686;width:62;height: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v8HsUA&#10;AADbAAAADwAAAGRycy9kb3ducmV2LnhtbESPQWuDQBSE74X8h+UFeqtrDZRispE2ppBCe9AEcn24&#10;Lyp134q7UfPvs4VCj8PMfMNsstl0YqTBtZYVPEcxCOLK6pZrBafjx9MrCOeRNXaWScGNHGTbxcMG&#10;U20nLmgsfS0ChF2KChrv+1RKVzVk0EW2Jw7exQ4GfZBDLfWAU4CbTiZx/CINthwWGuxp11D1U16N&#10;gvcyn1ZfvvjM89u4j6/leb58n5V6XM5vaxCeZv8f/msftIJkBb9fwg+Q2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W/wexQAAANsAAAAPAAAAAAAAAAAAAAAAAJgCAABkcnMv&#10;ZG93bnJldi54bWxQSwUGAAAAAAQABAD1AAAAigMAAAAA&#10;" fillcolor="navy" strokecolor="navy"/>
                  <v:oval id="Oval 49" o:spid="_x0000_s1060" style="position:absolute;left:7155;top:3680;width:61;height: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JkasUA&#10;AADbAAAADwAAAGRycy9kb3ducmV2LnhtbESPT2vCQBTE7wW/w/IEb3WjliJpVqnGQgv1kFjw+si+&#10;/KHZtyG7JvHbdwuFHoeZ+Q2T7CfTioF611hWsFpGIIgLqxuuFHxd3h63IJxH1thaJgV3crDfzR4S&#10;jLUdOaMh95UIEHYxKqi972IpXVGTQbe0HXHwStsb9EH2ldQ9jgFuWrmOomdpsOGwUGNHx5qK7/xm&#10;FBzydNx8+uwjTe/DKbrl16k8X5VazKfXFxCeJv8f/mu/awXrJ/j9En6A3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smRqxQAAANsAAAAPAAAAAAAAAAAAAAAAAJgCAABkcnMv&#10;ZG93bnJldi54bWxQSwUGAAAAAAQABAD1AAAAigMAAAAA&#10;" fillcolor="navy" strokecolor="navy"/>
                </v:group>
                <v:shape id="Text Box 50" o:spid="_x0000_s1061" type="#_x0000_t202" style="position:absolute;left:10754;top:874;width:3229;height:22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qSWMMA&#10;AADbAAAADwAAAGRycy9kb3ducmV2LnhtbESP3WrCQBSE7wu+w3KE3hTdKPUvugm20JLbqA9wzB6T&#10;YPZsyK4meftuodDLYWa+YQ7pYBrxpM7VlhUs5hEI4sLqmksFl/PXbAvCeWSNjWVSMJKDNJm8HDDW&#10;tuecnidfigBhF6OCyvs2ltIVFRl0c9sSB+9mO4M+yK6UusM+wE0jl1G0lgZrDgsVtvRZUXE/PYyC&#10;W9a/rXb99dtfNvn7+gPrzdWOSr1Oh+MehKfB/4f/2plWsFzB75fwA2T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3qSWMMAAADbAAAADwAAAAAAAAAAAAAAAACYAgAAZHJzL2Rv&#10;d25yZXYueG1sUEsFBgAAAAAEAAQA9QAAAIgDAAAAAA==&#10;" stroked="f">
                  <v:textbox>
                    <w:txbxContent>
                      <w:p w:rsidR="00186296" w:rsidRPr="0091398F" w:rsidRDefault="00186296" w:rsidP="0018629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K</w:t>
                        </w:r>
                      </w:p>
                    </w:txbxContent>
                  </v:textbox>
                </v:shape>
                <v:shape id="Text Box 51" o:spid="_x0000_s1062" type="#_x0000_t202" style="position:absolute;left:29752;top:1066;width:3238;height:22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6gML8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x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oDC/BAAAA2wAAAA8AAAAAAAAAAAAAAAAAmAIAAGRycy9kb3du&#10;cmV2LnhtbFBLBQYAAAAABAAEAPUAAACGAwAAAAA=&#10;" stroked="f">
                  <v:textbox>
                    <w:txbxContent>
                      <w:p w:rsidR="00186296" w:rsidRPr="0091398F" w:rsidRDefault="00186296" w:rsidP="00186296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L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>
        <w:rPr>
          <w:sz w:val="28"/>
          <w:szCs w:val="28"/>
        </w:rPr>
        <w:t>На отрезке АВ отмечены точки</w:t>
      </w:r>
      <w:proofErr w:type="gramStart"/>
      <w:r>
        <w:rPr>
          <w:sz w:val="28"/>
          <w:szCs w:val="28"/>
        </w:rPr>
        <w:t xml:space="preserve">  С</w:t>
      </w:r>
      <w:proofErr w:type="gramEnd"/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D</w:t>
      </w:r>
      <w:r>
        <w:rPr>
          <w:sz w:val="28"/>
          <w:szCs w:val="28"/>
        </w:rPr>
        <w:t>. Запишите все отрезки с концами в точках</w:t>
      </w:r>
      <w:proofErr w:type="gramStart"/>
      <w:r>
        <w:rPr>
          <w:sz w:val="28"/>
          <w:szCs w:val="28"/>
        </w:rPr>
        <w:t xml:space="preserve"> А</w:t>
      </w:r>
      <w:proofErr w:type="gramEnd"/>
      <w:r>
        <w:rPr>
          <w:sz w:val="28"/>
          <w:szCs w:val="28"/>
        </w:rPr>
        <w:t xml:space="preserve">, В, С и </w:t>
      </w:r>
      <w:r>
        <w:rPr>
          <w:sz w:val="28"/>
          <w:szCs w:val="28"/>
          <w:lang w:val="en-US"/>
        </w:rPr>
        <w:t>D</w:t>
      </w:r>
      <w:r w:rsidRPr="00C7455F">
        <w:rPr>
          <w:sz w:val="28"/>
          <w:szCs w:val="28"/>
        </w:rPr>
        <w:t>.</w:t>
      </w:r>
    </w:p>
    <w:p w:rsidR="00186296" w:rsidRDefault="00186296" w:rsidP="00186296">
      <w:pPr>
        <w:ind w:left="360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c">
            <w:drawing>
              <wp:anchor distT="0" distB="0" distL="114300" distR="114300" simplePos="0" relativeHeight="251659264" behindDoc="1" locked="0" layoutInCell="1" allowOverlap="1" wp14:anchorId="1D96494C" wp14:editId="2986A647">
                <wp:simplePos x="0" y="0"/>
                <wp:positionH relativeFrom="column">
                  <wp:posOffset>5914390</wp:posOffset>
                </wp:positionH>
                <wp:positionV relativeFrom="paragraph">
                  <wp:posOffset>452120</wp:posOffset>
                </wp:positionV>
                <wp:extent cx="3375025" cy="3248025"/>
                <wp:effectExtent l="0" t="0" r="0" b="9525"/>
                <wp:wrapSquare wrapText="bothSides"/>
                <wp:docPr id="16" name="Полотно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837518" y="28206"/>
                            <a:ext cx="262538" cy="3265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</w:rPr>
                              </w:pPr>
                              <w:r w:rsidRPr="005C26AB">
                                <w:rPr>
                                  <w:sz w:val="30"/>
                                </w:rPr>
                                <w:t>В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  <wps:wsp>
                        <wps:cNvPr id="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3114657" y="1043621"/>
                            <a:ext cx="260368" cy="32762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</w:rPr>
                              </w:pPr>
                              <w:r w:rsidRPr="005C26AB">
                                <w:rPr>
                                  <w:sz w:val="30"/>
                                </w:rPr>
                                <w:t>С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  <wps:wsp>
                        <wps:cNvPr id="4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938411" y="2923656"/>
                            <a:ext cx="261453" cy="3243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  <w:lang w:val="en-US"/>
                                </w:rPr>
                              </w:pPr>
                              <w:r w:rsidRPr="005C26AB">
                                <w:rPr>
                                  <w:sz w:val="30"/>
                                  <w:lang w:val="en-US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  <wps:wsp>
                        <wps:cNvPr id="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2957351" y="2587355"/>
                            <a:ext cx="262538" cy="3243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  <w:lang w:val="en-US"/>
                                </w:rPr>
                              </w:pPr>
                              <w:r w:rsidRPr="005C26AB">
                                <w:rPr>
                                  <w:sz w:val="30"/>
                                  <w:lang w:val="en-US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  <wpg:wgp>
                        <wpg:cNvPr id="6" name="Group 8"/>
                        <wpg:cNvGrpSpPr>
                          <a:grpSpLocks/>
                        </wpg:cNvGrpSpPr>
                        <wpg:grpSpPr bwMode="auto">
                          <a:xfrm>
                            <a:off x="638987" y="277720"/>
                            <a:ext cx="2491942" cy="2676312"/>
                            <a:chOff x="4849" y="2458"/>
                            <a:chExt cx="2296" cy="2467"/>
                          </a:xfrm>
                        </wpg:grpSpPr>
                        <wps:wsp>
                          <wps:cNvPr id="9" name="Line 9"/>
                          <wps:cNvCnPr/>
                          <wps:spPr bwMode="auto">
                            <a:xfrm flipH="1" flipV="1">
                              <a:off x="4849" y="4027"/>
                              <a:ext cx="435" cy="89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0"/>
                          <wps:cNvCnPr/>
                          <wps:spPr bwMode="auto">
                            <a:xfrm flipV="1">
                              <a:off x="4852" y="2458"/>
                              <a:ext cx="407" cy="158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1"/>
                          <wps:cNvCnPr/>
                          <wps:spPr bwMode="auto">
                            <a:xfrm>
                              <a:off x="5259" y="2458"/>
                              <a:ext cx="1886" cy="84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2"/>
                          <wps:cNvCnPr/>
                          <wps:spPr bwMode="auto">
                            <a:xfrm flipH="1">
                              <a:off x="7122" y="3303"/>
                              <a:ext cx="23" cy="1259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3"/>
                          <wps:cNvCnPr/>
                          <wps:spPr bwMode="auto">
                            <a:xfrm flipH="1">
                              <a:off x="5273" y="4546"/>
                              <a:ext cx="1840" cy="379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1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371025" y="1758533"/>
                            <a:ext cx="262538" cy="32653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86296" w:rsidRPr="005C26AB" w:rsidRDefault="00186296" w:rsidP="00186296">
                              <w:pPr>
                                <w:rPr>
                                  <w:sz w:val="30"/>
                                </w:rPr>
                              </w:pPr>
                              <w:r w:rsidRPr="005C26AB">
                                <w:rPr>
                                  <w:sz w:val="30"/>
                                </w:rPr>
                                <w:t>А</w:t>
                              </w:r>
                            </w:p>
                          </w:txbxContent>
                        </wps:txbx>
                        <wps:bodyPr rot="0" vert="horz" wrap="square" lIns="113882" tIns="56941" rIns="113882" bIns="56941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16" o:spid="_x0000_s1063" editas="canvas" style="position:absolute;left:0;text-align:left;margin-left:465.7pt;margin-top:35.6pt;width:265.75pt;height:255.75pt;z-index:-251657216" coordsize="33750,32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">
                <v:shape id="_x0000_s1064" type="#_x0000_t75" style="position:absolute;width:33750;height:32480;visibility:visible;mso-wrap-style:square">
                  <v:fill o:detectmouseclick="t"/>
                  <v:path o:connecttype="none"/>
                </v:shape>
                <v:shape id="Text Box 4" o:spid="_x0000_s1065" type="#_x0000_t202" style="position:absolute;left:8375;top:282;width:2625;height:3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1Pub4A&#10;AADaAAAADwAAAGRycy9kb3ducmV2LnhtbESPzaoCMQyF94LvUCK4044uREeriHK57sQfcBvaOB2c&#10;psO06vj2VhBchXBOzvmyWLWuEg9qQulZwWiYgSDW3pRcKDif/gZTECEiG6w8k4IXBVgtu50F5sY/&#10;+UCPYyxECuGQowIbY51LGbQlh2Hoa+KkXX3jMKa1KaRp8JnCXSXHWTaRDktODRZr2ljSt+PdKdjq&#10;Md1emjeXy/7/NKNEZLesVL/XrucgIrXxZ/5e70zCh88rnymXb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ntT7m+AAAA2gAAAA8AAAAAAAAAAAAAAAAAmAIAAGRycy9kb3ducmV2&#10;LnhtbFBLBQYAAAAABAAEAPUAAACDAwAAAAA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</w:rPr>
                        </w:pPr>
                        <w:r w:rsidRPr="005C26AB">
                          <w:rPr>
                            <w:sz w:val="30"/>
                          </w:rPr>
                          <w:t>В</w:t>
                        </w:r>
                      </w:p>
                    </w:txbxContent>
                  </v:textbox>
                </v:shape>
                <v:shape id="Text Box 5" o:spid="_x0000_s1066" type="#_x0000_t202" style="position:absolute;left:31146;top:10436;width:2604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T/Rzr0A&#10;AADaAAAADwAAAGRycy9kb3ducmV2LnhtbERPz2vCMBS+D/Y/hDfYbab2MLauqYgytptMBa+P5K0p&#10;Ni8lydr63xtB2PHj+12vZteLkULsPCtYLgoQxNqbjlsFx8PnyxuImJAN9p5JwYUirJrHhxor4yf+&#10;oXGfWpFDOFaowKY0VFJGbclhXPiBOHO/PjhMGYZWmoBTDne9LIviVTrsODdYHGhjSZ/3f07BVpd0&#10;vmjenE67r8M75UV2y0o9P83rDxCJ5vQvvru/jYISblfyDZDNF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T/Rzr0AAADaAAAADwAAAAAAAAAAAAAAAACYAgAAZHJzL2Rvd25yZXYu&#10;eG1sUEsFBgAAAAAEAAQA9QAAAIIDAAAAAA=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</w:rPr>
                        </w:pPr>
                        <w:r w:rsidRPr="005C26AB">
                          <w:rPr>
                            <w:sz w:val="30"/>
                          </w:rPr>
                          <w:t>С</w:t>
                        </w:r>
                      </w:p>
                    </w:txbxContent>
                  </v:textbox>
                </v:shape>
                <v:shape id="Text Box 6" o:spid="_x0000_s1067" type="#_x0000_t202" style="position:absolute;left:9384;top:29236;width:2614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rsIb4A&#10;AADaAAAADwAAAGRycy9kb3ducmV2LnhtbERPW2vCMBR+H+w/hDPwbaaTIVtnKkOR+SarA18PyVlT&#10;2pyUJvby740w2OPHd99sJ9eKgfpQe1bwssxAEGtvaq4U/JwPz28gQkQ22HomBTMF2BaPDxvMjR/5&#10;m4YyViKFcMhRgY2xy6UM2pLDsPQdceJ+fe8wJthX0vQ4pnDXylWWraXDmlODxY52lnRTXp2CvV5R&#10;M2veXS6nr/M7pUV2z0otnqbPDxCRpvgv/nMfjYJXuF9JN0AWN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ma7CG+AAAA2gAAAA8AAAAAAAAAAAAAAAAAmAIAAGRycy9kb3ducmV2&#10;LnhtbFBLBQYAAAAABAAEAPUAAACDAwAAAAA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  <w:lang w:val="en-US"/>
                          </w:rPr>
                        </w:pPr>
                        <w:r w:rsidRPr="005C26AB">
                          <w:rPr>
                            <w:sz w:val="30"/>
                            <w:lang w:val="en-US"/>
                          </w:rPr>
                          <w:t>E</w:t>
                        </w:r>
                      </w:p>
                    </w:txbxContent>
                  </v:textbox>
                </v:shape>
                <v:shape id="Text Box 7" o:spid="_x0000_s1068" type="#_x0000_t202" style="position:absolute;left:29573;top:25873;width:2625;height:32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ZJur4A&#10;AADaAAAADwAAAGRycy9kb3ducmV2LnhtbERPW2vCMBR+H+w/hDPwbaYTJltnKkOR+SarA18PyVlT&#10;2pyUJvby740w2OPHd99sJ9eKgfpQe1bwssxAEGtvaq4U/JwPz28gQkQ22HomBTMF2BaPDxvMjR/5&#10;m4YyViKFcMhRgY2xy6UM2pLDsPQdceJ+fe8wJthX0vQ4pnDXylWWraXDmlODxY52lnRTXp2CvV5R&#10;M2veXS6nr/M7pUV2z0otnqbPDxCRpvgv/nMfjYJXuF9JN0AWN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bWSbq+AAAA2gAAAA8AAAAAAAAAAAAAAAAAmAIAAGRycy9kb3ducmV2&#10;LnhtbFBLBQYAAAAABAAEAPUAAACDAwAAAAA=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  <w:lang w:val="en-US"/>
                          </w:rPr>
                        </w:pPr>
                        <w:r w:rsidRPr="005C26AB">
                          <w:rPr>
                            <w:sz w:val="30"/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  <v:group id="Group 8" o:spid="_x0000_s1069" style="position:absolute;left:6389;top:2777;width:24920;height:26763" coordorigin="4849,2458" coordsize="2296,2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<v:line id="Line 9" o:spid="_x0000_s1070" style="position:absolute;flip:x y;visibility:visible;mso-wrap-style:square" from="4849,4027" to="5284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ZnL8IAAADaAAAADwAAAGRycy9kb3ducmV2LnhtbESPQWvCQBSE74L/YXkFb7qpB2lTVwkB&#10;QbzYRkGPj+xrEsy+DXmrif++Wyj0OMzMN8x6O7pWPaiXxrOB10UCirj0tuHKwPm0m7+BkoBssfVM&#10;Bp4ksN1MJ2tMrR/4ix5FqFSEsKRooA6hS7WWsiaHsvAdcfS+fe8wRNlX2vY4RLhr9TJJVtphw3Gh&#10;xo7ymspbcXcGbhe5FtdM8uEieXI8HWT8zEpjZi9j9gEq0Bj+w3/tvTXwDr9X4g3Qm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MZnL8IAAADaAAAADwAAAAAAAAAAAAAA&#10;AAChAgAAZHJzL2Rvd25yZXYueG1sUEsFBgAAAAAEAAQA+QAAAJADAAAAAA==&#10;" strokeweight="2.25pt"/>
                  <v:line id="Line 10" o:spid="_x0000_s1071" style="position:absolute;flip:y;visibility:visible;mso-wrap-style:square" from="4852,2458" to="5259,4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drQMYAAADbAAAADwAAAGRycy9kb3ducmV2LnhtbESPQWvCQBCF7wX/wzJCL6KbiqikrlKs&#10;bRVEMPbQ4zQ7JqHZ2ZDdavz3nYPQ2zzmfW/eLFadq9WF2lB5NvA0SkAR595WXBj4PL0N56BCRLZY&#10;eyYDNwqwWvYeFphaf+UjXbJYKAnhkKKBMsYm1TrkJTkMI98Qy+7sW4dRZFto2+JVwl2tx0ky1Q4r&#10;lgslNrQuKf/Jfp3UeJ2cdrfvj/fZYbPO9+fdZJBsv4x57Hcvz6AidfHffKe3VjhpL7/IAHr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3a0DGAAAA2wAAAA8AAAAAAAAA&#10;AAAAAAAAoQIAAGRycy9kb3ducmV2LnhtbFBLBQYAAAAABAAEAPkAAACUAwAAAAA=&#10;" strokeweight="2.25pt"/>
                  <v:line id="Line 11" o:spid="_x0000_s1072" style="position:absolute;visibility:visible;mso-wrap-style:square" from="5259,2458" to="7145,33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M70MAAAADbAAAADwAAAGRycy9kb3ducmV2LnhtbERPTYvCMBC9L/gfwgje1rQisnSNZRGE&#10;HvRgFb0OzWxTtpnUJmr990YQ9jaP9znLfLCtuFHvG8cK0mkCgrhyuuFawfGw+fwC4QOyxtYxKXiQ&#10;h3w1+lhipt2d93QrQy1iCPsMFZgQukxKXxmy6KeuI47cr+sthgj7Wuoe7zHctnKWJAtpseHYYLCj&#10;taHqr7xaBfNdYfR52PrtPilO1Fzm60vplJqMh59vEIGG8C9+uwsd56fw+iUeIF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zO9DAAAAA2wAAAA8AAAAAAAAAAAAAAAAA&#10;oQIAAGRycy9kb3ducmV2LnhtbFBLBQYAAAAABAAEAPkAAACOAwAAAAA=&#10;" strokeweight="2.25pt"/>
                  <v:line id="Line 12" o:spid="_x0000_s1073" style="position:absolute;flip:x;visibility:visible;mso-wrap-style:square" from="7122,3303" to="7145,45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lQrMcAAADbAAAADwAAAGRycy9kb3ducmV2LnhtbESPW2vCQBCF3wv+h2WEvkjdNEgtqZsg&#10;6U1BBC8PPk6zYxLMzobsVuO/7wpC32Y45ztzZpb1phFn6lxtWcHzOAJBXFhdc6lgv/t8egXhPLLG&#10;xjIpuJKDLB08zDDR9sIbOm99KUIIuwQVVN63iZSuqMigG9uWOGhH2xn0Ye1KqTu8hHDTyDiKXqTB&#10;msOFClvKKypO218TarxPdsvrz/fXdP2RF6vjcjKKFgelHof9/A2Ep97/m+/0QgcuhtsvYQCZ/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qVCsxwAAANsAAAAPAAAAAAAA&#10;AAAAAAAAAKECAABkcnMvZG93bnJldi54bWxQSwUGAAAAAAQABAD5AAAAlQMAAAAA&#10;" strokeweight="2.25pt"/>
                  <v:line id="Line 13" o:spid="_x0000_s1074" style="position:absolute;flip:x;visibility:visible;mso-wrap-style:square" from="5273,4546" to="7113,49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X1N8gAAADbAAAADwAAAGRycy9kb3ducmV2LnhtbESPW2vCQBCF3wv9D8sU+lLqxiqtxKwi&#10;XloFEYx96OOYnVwwOxuyq8Z/7xYKfZvhnO/MmWTamVpcqHWVZQX9XgSCOLO64kLB92H1OgLhPLLG&#10;2jIpuJGD6eTxIcFY2yvv6ZL6QoQQdjEqKL1vYildVpJB17MNcdBy2xr0YW0LqVu8hnBTy7coepcG&#10;Kw4XSmxoXlJ2Ss8m1FgMD5vb8evzY7ecZ9t8M3yJ1j9KPT91szEIT53/N//Rax24Afz+EgaQkz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eX1N8gAAADbAAAADwAAAAAA&#10;AAAAAAAAAAChAgAAZHJzL2Rvd25yZXYueG1sUEsFBgAAAAAEAAQA+QAAAJYDAAAAAA==&#10;" strokeweight="2.25pt"/>
                </v:group>
                <v:shape id="Text Box 14" o:spid="_x0000_s1075" type="#_x0000_t202" style="position:absolute;left:3710;top:17585;width:2625;height:3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dXCMIA&#10;AADbAAAADwAAAGRycy9kb3ducmV2LnhtbESPzWrDMBCE74W+g9hCbo3cUELrRg4lITS3UKeQ6yJt&#10;LWNrZSzFP28fBQq97TKzM99utpNrxUB9qD0reFlmIIi1NzVXCn7Oh+c3ECEiG2w9k4KZAmyLx4cN&#10;5saP/E1DGSuRQjjkqMDG2OVSBm3JYVj6jjhpv753GNPaV9L0OKZw18pVlq2lw5pTg8WOdpZ0U16d&#10;gr1eUTNr3l0up6/zOyUiu2elFk/T5weISFP8N/9dH03Cf4X7L2kAW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x1cIwgAAANsAAAAPAAAAAAAAAAAAAAAAAJgCAABkcnMvZG93&#10;bnJldi54bWxQSwUGAAAAAAQABAD1AAAAhwMAAAAA&#10;" stroked="f">
                  <v:textbox inset="3.16339mm,1.58169mm,3.16339mm,1.58169mm">
                    <w:txbxContent>
                      <w:p w:rsidR="00186296" w:rsidRPr="005C26AB" w:rsidRDefault="00186296" w:rsidP="00186296">
                        <w:pPr>
                          <w:rPr>
                            <w:sz w:val="30"/>
                          </w:rPr>
                        </w:pPr>
                        <w:r w:rsidRPr="005C26AB">
                          <w:rPr>
                            <w:sz w:val="30"/>
                          </w:rPr>
                          <w:t>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186296" w:rsidRPr="005C26AB" w:rsidRDefault="00186296" w:rsidP="00186296">
      <w:pPr>
        <w:ind w:left="360"/>
        <w:rPr>
          <w:sz w:val="28"/>
          <w:szCs w:val="28"/>
        </w:rPr>
      </w:pPr>
    </w:p>
    <w:p w:rsidR="00186296" w:rsidRDefault="00186296" w:rsidP="00186296">
      <w:pPr>
        <w:rPr>
          <w:noProof/>
          <w:sz w:val="28"/>
          <w:szCs w:val="28"/>
        </w:rPr>
      </w:pPr>
    </w:p>
    <w:p w:rsidR="00186296" w:rsidRPr="005C26AB" w:rsidRDefault="00186296" w:rsidP="00186296">
      <w:pPr>
        <w:ind w:left="360"/>
        <w:rPr>
          <w:sz w:val="28"/>
          <w:szCs w:val="28"/>
        </w:rPr>
      </w:pPr>
    </w:p>
    <w:p w:rsidR="00186296" w:rsidRDefault="00186296" w:rsidP="00186296">
      <w:pPr>
        <w:numPr>
          <w:ilvl w:val="0"/>
          <w:numId w:val="6"/>
        </w:numPr>
        <w:spacing w:after="0" w:line="240" w:lineRule="auto"/>
        <w:ind w:left="360"/>
        <w:rPr>
          <w:sz w:val="28"/>
          <w:szCs w:val="28"/>
        </w:rPr>
      </w:pPr>
      <w:r w:rsidRPr="00CA0BB6">
        <w:rPr>
          <w:noProof/>
          <w:sz w:val="28"/>
          <w:szCs w:val="28"/>
        </w:rPr>
        <w:t>Измерьте стороны пятиугольника, изображенного на рисунке. Запишите результаты измерений.</w:t>
      </w:r>
    </w:p>
    <w:p w:rsidR="00186296" w:rsidRDefault="00186296"/>
    <w:sectPr w:rsidR="00186296" w:rsidSect="003A2004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5925"/>
    <w:multiLevelType w:val="hybridMultilevel"/>
    <w:tmpl w:val="0C5C80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B32908"/>
    <w:multiLevelType w:val="hybridMultilevel"/>
    <w:tmpl w:val="D22A45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13B2DCD"/>
    <w:multiLevelType w:val="hybridMultilevel"/>
    <w:tmpl w:val="7B4EF3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370348"/>
    <w:multiLevelType w:val="hybridMultilevel"/>
    <w:tmpl w:val="1D689CE4"/>
    <w:lvl w:ilvl="0" w:tplc="0419000F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1" w:hanging="360"/>
      </w:pPr>
    </w:lvl>
    <w:lvl w:ilvl="2" w:tplc="0419001B" w:tentative="1">
      <w:start w:val="1"/>
      <w:numFmt w:val="lowerRoman"/>
      <w:lvlText w:val="%3."/>
      <w:lvlJc w:val="right"/>
      <w:pPr>
        <w:ind w:left="2301" w:hanging="180"/>
      </w:pPr>
    </w:lvl>
    <w:lvl w:ilvl="3" w:tplc="0419000F" w:tentative="1">
      <w:start w:val="1"/>
      <w:numFmt w:val="decimal"/>
      <w:lvlText w:val="%4."/>
      <w:lvlJc w:val="left"/>
      <w:pPr>
        <w:ind w:left="3021" w:hanging="360"/>
      </w:pPr>
    </w:lvl>
    <w:lvl w:ilvl="4" w:tplc="04190019" w:tentative="1">
      <w:start w:val="1"/>
      <w:numFmt w:val="lowerLetter"/>
      <w:lvlText w:val="%5."/>
      <w:lvlJc w:val="left"/>
      <w:pPr>
        <w:ind w:left="3741" w:hanging="360"/>
      </w:pPr>
    </w:lvl>
    <w:lvl w:ilvl="5" w:tplc="0419001B" w:tentative="1">
      <w:start w:val="1"/>
      <w:numFmt w:val="lowerRoman"/>
      <w:lvlText w:val="%6."/>
      <w:lvlJc w:val="right"/>
      <w:pPr>
        <w:ind w:left="4461" w:hanging="180"/>
      </w:pPr>
    </w:lvl>
    <w:lvl w:ilvl="6" w:tplc="0419000F" w:tentative="1">
      <w:start w:val="1"/>
      <w:numFmt w:val="decimal"/>
      <w:lvlText w:val="%7."/>
      <w:lvlJc w:val="left"/>
      <w:pPr>
        <w:ind w:left="5181" w:hanging="360"/>
      </w:pPr>
    </w:lvl>
    <w:lvl w:ilvl="7" w:tplc="04190019" w:tentative="1">
      <w:start w:val="1"/>
      <w:numFmt w:val="lowerLetter"/>
      <w:lvlText w:val="%8."/>
      <w:lvlJc w:val="left"/>
      <w:pPr>
        <w:ind w:left="5901" w:hanging="360"/>
      </w:pPr>
    </w:lvl>
    <w:lvl w:ilvl="8" w:tplc="0419001B" w:tentative="1">
      <w:start w:val="1"/>
      <w:numFmt w:val="lowerRoman"/>
      <w:lvlText w:val="%9."/>
      <w:lvlJc w:val="right"/>
      <w:pPr>
        <w:ind w:left="6621" w:hanging="180"/>
      </w:pPr>
    </w:lvl>
  </w:abstractNum>
  <w:abstractNum w:abstractNumId="4">
    <w:nsid w:val="7B3E45A4"/>
    <w:multiLevelType w:val="hybridMultilevel"/>
    <w:tmpl w:val="4D96E3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C9121F6"/>
    <w:multiLevelType w:val="hybridMultilevel"/>
    <w:tmpl w:val="121AE13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5"/>
  </w:num>
  <w:num w:numId="5">
    <w:abstractNumId w:val="1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5F6A"/>
    <w:rsid w:val="0000673E"/>
    <w:rsid w:val="00072911"/>
    <w:rsid w:val="0018415F"/>
    <w:rsid w:val="00186296"/>
    <w:rsid w:val="00187818"/>
    <w:rsid w:val="001D37C2"/>
    <w:rsid w:val="00250425"/>
    <w:rsid w:val="00277BF7"/>
    <w:rsid w:val="002C40FB"/>
    <w:rsid w:val="002D1D54"/>
    <w:rsid w:val="002D75CB"/>
    <w:rsid w:val="003513C8"/>
    <w:rsid w:val="003A2004"/>
    <w:rsid w:val="003C07B3"/>
    <w:rsid w:val="003C3583"/>
    <w:rsid w:val="003C3BFA"/>
    <w:rsid w:val="003D354A"/>
    <w:rsid w:val="00486D1A"/>
    <w:rsid w:val="00490697"/>
    <w:rsid w:val="00555652"/>
    <w:rsid w:val="005C3F1F"/>
    <w:rsid w:val="005E1208"/>
    <w:rsid w:val="006152CD"/>
    <w:rsid w:val="006B409B"/>
    <w:rsid w:val="006C39A2"/>
    <w:rsid w:val="006C5454"/>
    <w:rsid w:val="006E0C7A"/>
    <w:rsid w:val="00740253"/>
    <w:rsid w:val="00742479"/>
    <w:rsid w:val="0076391B"/>
    <w:rsid w:val="00774BB2"/>
    <w:rsid w:val="00783A77"/>
    <w:rsid w:val="00797032"/>
    <w:rsid w:val="007B459C"/>
    <w:rsid w:val="007D254C"/>
    <w:rsid w:val="00832D7B"/>
    <w:rsid w:val="00877BE6"/>
    <w:rsid w:val="008C5F6A"/>
    <w:rsid w:val="00913B41"/>
    <w:rsid w:val="00960E02"/>
    <w:rsid w:val="009C751E"/>
    <w:rsid w:val="00A52B1C"/>
    <w:rsid w:val="00A67645"/>
    <w:rsid w:val="00AF6939"/>
    <w:rsid w:val="00B07C52"/>
    <w:rsid w:val="00B7393D"/>
    <w:rsid w:val="00BA3B58"/>
    <w:rsid w:val="00BC2BEC"/>
    <w:rsid w:val="00BF3368"/>
    <w:rsid w:val="00C8503F"/>
    <w:rsid w:val="00D4080F"/>
    <w:rsid w:val="00D91136"/>
    <w:rsid w:val="00E25453"/>
    <w:rsid w:val="00E62330"/>
    <w:rsid w:val="00E74514"/>
    <w:rsid w:val="00F13213"/>
    <w:rsid w:val="00F361C1"/>
    <w:rsid w:val="00F46D64"/>
    <w:rsid w:val="00F47A7E"/>
    <w:rsid w:val="00FE21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C5F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C5F6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A20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3A2004"/>
    <w:pPr>
      <w:ind w:left="720"/>
      <w:contextualSpacing/>
    </w:pPr>
  </w:style>
  <w:style w:type="paragraph" w:customStyle="1" w:styleId="1">
    <w:name w:val="Абзац списка1"/>
    <w:basedOn w:val="a"/>
    <w:rsid w:val="003A2004"/>
    <w:pPr>
      <w:spacing w:after="0" w:line="240" w:lineRule="auto"/>
      <w:ind w:left="720"/>
    </w:pPr>
    <w:rPr>
      <w:rFonts w:ascii="Times New Roman" w:eastAsia="Calibri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BC2B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C5F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C5F6A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3A20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3A2004"/>
    <w:pPr>
      <w:ind w:left="720"/>
      <w:contextualSpacing/>
    </w:pPr>
  </w:style>
  <w:style w:type="paragraph" w:customStyle="1" w:styleId="1">
    <w:name w:val="Абзац списка1"/>
    <w:basedOn w:val="a"/>
    <w:rsid w:val="003A2004"/>
    <w:pPr>
      <w:spacing w:after="0" w:line="240" w:lineRule="auto"/>
      <w:ind w:left="720"/>
    </w:pPr>
    <w:rPr>
      <w:rFonts w:ascii="Times New Roman" w:eastAsia="Calibri" w:hAnsi="Times New Roman" w:cs="Times New Roman"/>
      <w:sz w:val="24"/>
      <w:szCs w:val="24"/>
    </w:rPr>
  </w:style>
  <w:style w:type="character" w:styleId="a7">
    <w:name w:val="Hyperlink"/>
    <w:basedOn w:val="a0"/>
    <w:uiPriority w:val="99"/>
    <w:unhideWhenUsed/>
    <w:rsid w:val="00BC2B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2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36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vaz.ru" TargetMode="External"/><Relationship Id="rId13" Type="http://schemas.openxmlformats.org/officeDocument/2006/relationships/image" Target="media/image4.jpe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hyperlink" Target="http://school-collection.edu.ru" TargetMode="Externa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jpeg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1.png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http://school-collection.edu.ru/catalog/rubr/608887c4-68f4-410f-bbd4-618ad7929e22/113925/?interface=pupil&amp;class=47&amp;subject=16" TargetMode="External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0252032-CD3B-4348-8877-1EA5BB9DA1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1</TotalTime>
  <Pages>12</Pages>
  <Words>1726</Words>
  <Characters>9840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1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учитель</dc:creator>
  <cp:lastModifiedBy>учитель</cp:lastModifiedBy>
  <cp:revision>5</cp:revision>
  <dcterms:created xsi:type="dcterms:W3CDTF">2014-12-20T07:23:00Z</dcterms:created>
  <dcterms:modified xsi:type="dcterms:W3CDTF">2014-12-20T12:26:00Z</dcterms:modified>
</cp:coreProperties>
</file>